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0D1093EC"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w:t>
      </w:r>
      <w:r>
        <w:rPr>
          <w:rFonts w:hint="eastAsia"/>
        </w:rPr>
        <w:lastRenderedPageBreak/>
        <w:t>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3FFAC5FA"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63C8CA78"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1</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w:t>
      </w:r>
      <w:r w:rsidR="004C0CAB">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4B4D1F78" w:rsidR="00F810C3" w:rsidRPr="00B613F4" w:rsidRDefault="005F10E5" w:rsidP="00B613F4">
      <w:pPr>
        <w:pStyle w:val="af4"/>
      </w:pPr>
      <w:r w:rsidRPr="00B613F4">
        <w:t xml:space="preserve">Fig. </w:t>
      </w:r>
      <w:fldSimple w:instr=" STYLEREF 1 \s ">
        <w:r w:rsidR="004C0CAB">
          <w:rPr>
            <w:noProof/>
          </w:rPr>
          <w:t>1</w:t>
        </w:r>
      </w:fldSimple>
      <w:r w:rsidR="004C0CAB">
        <w:t>.</w:t>
      </w:r>
      <w:fldSimple w:instr=" SEQ Fig. \* ARABIC \s 1 ">
        <w:r w:rsidR="004C0CAB">
          <w:rPr>
            <w:noProof/>
          </w:rPr>
          <w:t>1</w:t>
        </w:r>
      </w:fldSimple>
      <w:r w:rsidR="00D46E3A" w:rsidRPr="00B613F4">
        <w:rPr>
          <w:rFonts w:hint="eastAsia"/>
        </w:rPr>
        <w:t xml:space="preserve"> </w:t>
      </w:r>
      <w:r w:rsidR="00D1022E" w:rsidRPr="00B613F4">
        <w:t>Hiroshima University Stair Climbing Robot</w:t>
      </w:r>
    </w:p>
    <w:p w14:paraId="73B80866" w14:textId="72F24911"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48107D76"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1</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w:t>
      </w:r>
      <w:r w:rsidR="004C0CAB">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778579FB" w:rsidR="00FC5039" w:rsidRPr="00B613F4" w:rsidRDefault="00AC404E" w:rsidP="00B613F4">
      <w:pPr>
        <w:pStyle w:val="af4"/>
      </w:pPr>
      <w:r w:rsidRPr="00B613F4">
        <w:t xml:space="preserve">Fig. </w:t>
      </w:r>
      <w:fldSimple w:instr=" STYLEREF 1 \s ">
        <w:r w:rsidR="004C0CAB">
          <w:rPr>
            <w:noProof/>
          </w:rPr>
          <w:t>1</w:t>
        </w:r>
      </w:fldSimple>
      <w:r w:rsidR="004C0CAB">
        <w:t>.</w:t>
      </w:r>
      <w:fldSimple w:instr=" SEQ Fig. \* ARABIC \s 1 ">
        <w:r w:rsidR="004C0CAB">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8757CB9"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w:t>
      </w:r>
      <w:r w:rsidR="00302F80">
        <w:rPr>
          <w:rFonts w:hint="eastAsia"/>
        </w:rPr>
        <w:lastRenderedPageBreak/>
        <w:t>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0472829F"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1</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3</w:t>
      </w:r>
      <w:r w:rsidR="004C0CAB">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20D67187" w:rsidR="00F14C64" w:rsidRPr="00B613F4" w:rsidRDefault="00274717" w:rsidP="00B613F4">
      <w:pPr>
        <w:pStyle w:val="af4"/>
      </w:pPr>
      <w:r w:rsidRPr="00B613F4">
        <w:t xml:space="preserve">Fig. </w:t>
      </w:r>
      <w:fldSimple w:instr=" STYLEREF 1 \s ">
        <w:r w:rsidR="004C0CAB">
          <w:rPr>
            <w:noProof/>
          </w:rPr>
          <w:t>1</w:t>
        </w:r>
      </w:fldSimple>
      <w:r w:rsidR="004C0CAB">
        <w:t>.</w:t>
      </w:r>
      <w:fldSimple w:instr=" SEQ Fig. \* ARABIC \s 1 ">
        <w:r w:rsidR="004C0CAB">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72F5D1B0"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115E3D48"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1</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4</w:t>
      </w:r>
      <w:r w:rsidR="004C0CAB">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3D847E87" w:rsidR="00A16D36" w:rsidRPr="00961D2D" w:rsidRDefault="00A16D36" w:rsidP="00B613F4">
      <w:pPr>
        <w:pStyle w:val="af4"/>
      </w:pPr>
      <w:r w:rsidRPr="00B613F4">
        <w:t xml:space="preserve">Fig. </w:t>
      </w:r>
      <w:fldSimple w:instr=" STYLEREF 1 \s ">
        <w:r w:rsidR="004C0CAB">
          <w:rPr>
            <w:noProof/>
          </w:rPr>
          <w:t>1</w:t>
        </w:r>
      </w:fldSimple>
      <w:r w:rsidR="004C0CAB">
        <w:t>.</w:t>
      </w:r>
      <w:fldSimple w:instr=" SEQ Fig. \* ARABIC \s 1 ">
        <w:r w:rsidR="004C0CAB">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0E013666"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53DBD6A4"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1</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5</w:t>
      </w:r>
      <w:r w:rsidR="004C0CAB">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5D8A0907" w:rsidR="00136A3A" w:rsidRPr="00B613F4" w:rsidRDefault="00136A3A" w:rsidP="00B613F4">
      <w:pPr>
        <w:pStyle w:val="af4"/>
      </w:pPr>
      <w:r w:rsidRPr="00B613F4">
        <w:t xml:space="preserve">Fig. </w:t>
      </w:r>
      <w:fldSimple w:instr=" STYLEREF 1 \s ">
        <w:r w:rsidR="004C0CAB">
          <w:rPr>
            <w:noProof/>
          </w:rPr>
          <w:t>1</w:t>
        </w:r>
      </w:fldSimple>
      <w:r w:rsidR="004C0CAB">
        <w:t>.</w:t>
      </w:r>
      <w:fldSimple w:instr=" SEQ Fig. \* ARABIC \s 1 ">
        <w:r w:rsidR="004C0CAB">
          <w:rPr>
            <w:noProof/>
          </w:rPr>
          <w:t>5</w:t>
        </w:r>
      </w:fldSimple>
      <w:r w:rsidRPr="00B613F4">
        <w:t xml:space="preserve"> Tencent's Ollie bi-pedal robot</w:t>
      </w:r>
    </w:p>
    <w:p w14:paraId="698444EE" w14:textId="7E1EB09D"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w:t>
      </w:r>
      <w:proofErr w:type="gramStart"/>
      <w:r w:rsidR="006C79E3">
        <w:rPr>
          <w:rFonts w:hint="eastAsia"/>
        </w:rPr>
        <w:t>模</w:t>
      </w:r>
      <w:r w:rsidR="006C79E3">
        <w:rPr>
          <w:rFonts w:hint="eastAsia"/>
        </w:rPr>
        <w:lastRenderedPageBreak/>
        <w:t>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4BB1AB2E"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1</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6</w:t>
      </w:r>
      <w:r w:rsidR="004C0CAB">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69E88EAF" w:rsidR="00A52301" w:rsidRPr="00B613F4" w:rsidRDefault="00A52301" w:rsidP="00B613F4">
      <w:pPr>
        <w:pStyle w:val="af4"/>
      </w:pPr>
      <w:r w:rsidRPr="00B613F4">
        <w:t xml:space="preserve">Fig. </w:t>
      </w:r>
      <w:fldSimple w:instr=" STYLEREF 1 \s ">
        <w:r w:rsidR="004C0CAB">
          <w:rPr>
            <w:noProof/>
          </w:rPr>
          <w:t>1</w:t>
        </w:r>
      </w:fldSimple>
      <w:r w:rsidR="004C0CAB">
        <w:t>.</w:t>
      </w:r>
      <w:fldSimple w:instr=" SEQ Fig. \* ARABIC \s 1 ">
        <w:r w:rsidR="004C0CAB">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w:t>
      </w:r>
      <w:r w:rsidR="00A1301C">
        <w:rPr>
          <w:rFonts w:hint="eastAsia"/>
        </w:rPr>
        <w:lastRenderedPageBreak/>
        <w:t>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1CE0B344" w:rsidR="00A938AC" w:rsidRPr="00B613F4" w:rsidRDefault="00A938AC" w:rsidP="00B613F4">
      <w:pPr>
        <w:pStyle w:val="af4"/>
      </w:pPr>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2</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w:t>
      </w:r>
      <w:r w:rsidR="004C0CAB">
        <w:fldChar w:fldCharType="end"/>
      </w:r>
      <w:r w:rsidR="00B23831" w:rsidRPr="00B613F4">
        <w:rPr>
          <w:rFonts w:hint="eastAsia"/>
        </w:rPr>
        <w:t xml:space="preserve"> </w:t>
      </w:r>
      <w:r w:rsidR="00B23831" w:rsidRPr="00B613F4">
        <w:rPr>
          <w:rFonts w:hint="eastAsia"/>
        </w:rPr>
        <w:t>轮圈腿式机器人样机三维模型图</w:t>
      </w:r>
    </w:p>
    <w:p w14:paraId="5E8E58D4" w14:textId="53F8121F" w:rsidR="00A938AC" w:rsidRPr="00B613F4" w:rsidRDefault="00A938AC" w:rsidP="00B613F4">
      <w:pPr>
        <w:pStyle w:val="af4"/>
      </w:pPr>
      <w:r w:rsidRPr="00B613F4">
        <w:t xml:space="preserve">Fig. </w:t>
      </w:r>
      <w:fldSimple w:instr=" STYLEREF 1 \s ">
        <w:r w:rsidR="004C0CAB">
          <w:rPr>
            <w:noProof/>
          </w:rPr>
          <w:t>2</w:t>
        </w:r>
      </w:fldSimple>
      <w:r w:rsidR="004C0CAB">
        <w:t>.</w:t>
      </w:r>
      <w:fldSimple w:instr=" SEQ Fig. \* ARABIC \s 1 ">
        <w:r w:rsidR="004C0CAB">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w:t>
      </w:r>
      <w:r w:rsidRPr="00342DCA">
        <w:rPr>
          <w:rFonts w:hint="eastAsia"/>
        </w:rPr>
        <w:lastRenderedPageBreak/>
        <w:t>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16C88EBA" w:rsidR="00AA43F1" w:rsidRPr="00B613F4" w:rsidRDefault="00AA43F1" w:rsidP="00B613F4">
      <w:pPr>
        <w:pStyle w:val="af4"/>
      </w:pPr>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2</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w:t>
      </w:r>
      <w:r w:rsidR="004C0CAB">
        <w:fldChar w:fldCharType="end"/>
      </w:r>
      <w:r w:rsidRPr="00B613F4">
        <w:rPr>
          <w:rFonts w:hint="eastAsia"/>
        </w:rPr>
        <w:t xml:space="preserve"> </w:t>
      </w:r>
      <w:r w:rsidRPr="00B613F4">
        <w:rPr>
          <w:rFonts w:hint="eastAsia"/>
        </w:rPr>
        <w:t>机器人传动示意图</w:t>
      </w:r>
    </w:p>
    <w:p w14:paraId="4C655620" w14:textId="1926282F" w:rsidR="00C2643B" w:rsidRPr="00B613F4" w:rsidRDefault="00AA43F1" w:rsidP="00B613F4">
      <w:pPr>
        <w:pStyle w:val="af4"/>
      </w:pPr>
      <w:r w:rsidRPr="00B613F4">
        <w:t xml:space="preserve">Fig. </w:t>
      </w:r>
      <w:fldSimple w:instr=" STYLEREF 1 \s ">
        <w:r w:rsidR="004C0CAB">
          <w:rPr>
            <w:noProof/>
          </w:rPr>
          <w:t>2</w:t>
        </w:r>
      </w:fldSimple>
      <w:r w:rsidR="004C0CAB">
        <w:t>.</w:t>
      </w:r>
      <w:fldSimple w:instr=" SEQ Fig. \* ARABIC \s 1 ">
        <w:r w:rsidR="004C0CAB">
          <w:rPr>
            <w:noProof/>
          </w:rPr>
          <w:t>2</w:t>
        </w:r>
      </w:fldSimple>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w:t>
      </w:r>
      <w:r>
        <w:rPr>
          <w:rFonts w:hint="eastAsia"/>
          <w:noProof/>
        </w:rPr>
        <w:lastRenderedPageBreak/>
        <w:t>的齿轮配合可抽象为一组连杆，方便对整体做受力分析。</w:t>
      </w:r>
    </w:p>
    <w:p w14:paraId="0629FC9A" w14:textId="77777777" w:rsidR="004C0CAB" w:rsidRDefault="00321FE0" w:rsidP="004C0CAB">
      <w:pPr>
        <w:pStyle w:val="af2"/>
        <w:keepNext/>
      </w:pPr>
      <w:r>
        <w:rPr>
          <w:rFonts w:hint="eastAsia"/>
        </w:rPr>
        <w:drawing>
          <wp:inline distT="0" distB="0" distL="0" distR="0" wp14:anchorId="0D52E1C4" wp14:editId="5E8A1DB4">
            <wp:extent cx="5400040" cy="3871595"/>
            <wp:effectExtent l="0" t="0" r="0" b="0"/>
            <wp:docPr id="551570937" name="图片 4" descr="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70937" name="图片 4" descr="地图&#10;&#10;AI 生成的内容可能不正确。"/>
                    <pic:cNvPicPr/>
                  </pic:nvPicPr>
                  <pic:blipFill>
                    <a:blip r:embed="rId17"/>
                    <a:stretch>
                      <a:fillRect/>
                    </a:stretch>
                  </pic:blipFill>
                  <pic:spPr>
                    <a:xfrm>
                      <a:off x="0" y="0"/>
                      <a:ext cx="5400040" cy="3871595"/>
                    </a:xfrm>
                    <a:prstGeom prst="rect">
                      <a:avLst/>
                    </a:prstGeom>
                  </pic:spPr>
                </pic:pic>
              </a:graphicData>
            </a:graphic>
          </wp:inline>
        </w:drawing>
      </w:r>
    </w:p>
    <w:p w14:paraId="7A9A4EFA" w14:textId="77118F93" w:rsidR="004C0CAB" w:rsidRDefault="004C0CAB" w:rsidP="004C0CAB">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00D11308">
        <w:rPr>
          <w:rFonts w:hint="eastAsia"/>
        </w:rPr>
        <w:t>轮圈腿式机器人结构化简示意图</w:t>
      </w:r>
    </w:p>
    <w:p w14:paraId="54816CF2" w14:textId="3AD5118F" w:rsidR="00321FE0" w:rsidRDefault="004C0CAB" w:rsidP="004C0CAB">
      <w:pPr>
        <w:pStyle w:val="af4"/>
        <w:rPr>
          <w:rFonts w:hint="eastAsia"/>
          <w:noProof/>
        </w:rPr>
      </w:pPr>
      <w:r>
        <w:t xml:space="preserve">Fig. </w:t>
      </w:r>
      <w:fldSimple w:instr=" STYLEREF 1 \s ">
        <w:r>
          <w:rPr>
            <w:noProof/>
          </w:rPr>
          <w:t>2</w:t>
        </w:r>
      </w:fldSimple>
      <w:r>
        <w:t>.</w:t>
      </w:r>
      <w:fldSimple w:instr=" SEQ Fig. \* ARABIC \s 1 ">
        <w:r>
          <w:rPr>
            <w:noProof/>
          </w:rPr>
          <w:t>3</w:t>
        </w:r>
      </w:fldSimple>
      <w:r w:rsidR="00F85562" w:rsidRPr="00F85562">
        <w:t xml:space="preserve"> </w:t>
      </w:r>
      <w:r w:rsidR="00F85562" w:rsidRPr="00F85562">
        <w:t>Schematic diagram of the structural simplification of a rim-legged robot</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8" o:title=""/>
          </v:shape>
          <o:OLEObject Type="Embed" ProgID="Equation.DSMT4" ShapeID="_x0000_i1025" DrawAspect="Content" ObjectID="_1802452344" r:id="rId19"/>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55pt" o:ole="">
            <v:imagedata r:id="rId20" o:title=""/>
          </v:shape>
          <o:OLEObject Type="Embed" ProgID="Equation.DSMT4" ShapeID="_x0000_i1026" DrawAspect="Content" ObjectID="_1802452345" r:id="rId21"/>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15pt;height:12pt" o:ole="">
            <v:imagedata r:id="rId22" o:title=""/>
          </v:shape>
          <o:OLEObject Type="Embed" ProgID="Equation.DSMT4" ShapeID="_x0000_i1027" DrawAspect="Content" ObjectID="_1802452346" r:id="rId23"/>
        </w:object>
      </w:r>
      <w:r w:rsidR="00864871" w:rsidRPr="00FF7DA9">
        <w:rPr>
          <w:rFonts w:hint="eastAsia"/>
        </w:rPr>
        <w:t>的位移为</w:t>
      </w:r>
      <w:r w:rsidR="00FF7DA9">
        <w:object w:dxaOrig="200" w:dyaOrig="240" w14:anchorId="720F170C">
          <v:shape id="_x0000_i1028" type="#_x0000_t75" style="width:9.85pt;height:12pt" o:ole="">
            <v:imagedata r:id="rId24" o:title=""/>
          </v:shape>
          <o:OLEObject Type="Embed" ProgID="Equation.DSMT4" ShapeID="_x0000_i1028" DrawAspect="Content" ObjectID="_1802452347" r:id="rId25"/>
        </w:object>
      </w:r>
      <w:r w:rsidR="00864871" w:rsidRPr="00FF7DA9">
        <w:rPr>
          <w:rFonts w:hint="eastAsia"/>
        </w:rPr>
        <w:t>，速度为</w:t>
      </w:r>
      <w:r w:rsidR="005E67E1" w:rsidRPr="00FF7DA9">
        <w:object w:dxaOrig="200" w:dyaOrig="300" w14:anchorId="4D289894">
          <v:shape id="_x0000_i1029" type="#_x0000_t75" style="width:9.85pt;height:15.45pt" o:ole="">
            <v:imagedata r:id="rId26" o:title=""/>
          </v:shape>
          <o:OLEObject Type="Embed" ProgID="Equation.DSMT4" ShapeID="_x0000_i1029" DrawAspect="Content" ObjectID="_1802452348" r:id="rId27"/>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3pt;height:12pt" o:ole="">
            <v:imagedata r:id="rId28" o:title=""/>
          </v:shape>
          <o:OLEObject Type="Embed" ProgID="Equation.DSMT4" ShapeID="_x0000_i1030" DrawAspect="Content" ObjectID="_1802452349" r:id="rId29"/>
        </w:object>
      </w:r>
      <w:r w:rsidR="00864871" w:rsidRPr="00FF7DA9">
        <w:rPr>
          <w:rFonts w:hint="eastAsia"/>
        </w:rPr>
        <w:t>，旋转角速度</w:t>
      </w:r>
      <w:r w:rsidR="005E67E1" w:rsidRPr="00FF7DA9">
        <w:object w:dxaOrig="260" w:dyaOrig="300" w14:anchorId="65E5E110">
          <v:shape id="_x0000_i1031" type="#_x0000_t75" style="width:13.3pt;height:15.45pt" o:ole="">
            <v:imagedata r:id="rId30" o:title=""/>
          </v:shape>
          <o:OLEObject Type="Embed" ProgID="Equation.DSMT4" ShapeID="_x0000_i1031" DrawAspect="Content" ObjectID="_1802452350" r:id="rId31"/>
        </w:object>
      </w:r>
      <w:r w:rsidR="00864871" w:rsidRPr="00FF7DA9">
        <w:rPr>
          <w:rFonts w:hint="eastAsia"/>
        </w:rPr>
        <w:t>，两侧内轮的抬升角度</w:t>
      </w:r>
      <w:r w:rsidR="005E67E1" w:rsidRPr="00FF7DA9">
        <w:object w:dxaOrig="360" w:dyaOrig="380" w14:anchorId="16327E90">
          <v:shape id="_x0000_i1032" type="#_x0000_t75" style="width:18pt;height:19.3pt" o:ole="">
            <v:imagedata r:id="rId32" o:title=""/>
          </v:shape>
          <o:OLEObject Type="Embed" ProgID="Equation.DSMT4" ShapeID="_x0000_i1032" DrawAspect="Content" ObjectID="_1802452351" r:id="rId33"/>
        </w:object>
      </w:r>
      <w:r w:rsidR="00864871" w:rsidRPr="00FF7DA9">
        <w:rPr>
          <w:rFonts w:hint="eastAsia"/>
        </w:rPr>
        <w:t>、</w:t>
      </w:r>
      <w:r w:rsidR="005E67E1" w:rsidRPr="00FF7DA9">
        <w:object w:dxaOrig="360" w:dyaOrig="380" w14:anchorId="5D9E5C30">
          <v:shape id="_x0000_i1033" type="#_x0000_t75" style="width:18pt;height:19.3pt" o:ole="">
            <v:imagedata r:id="rId34" o:title=""/>
          </v:shape>
          <o:OLEObject Type="Embed" ProgID="Equation.DSMT4" ShapeID="_x0000_i1033" DrawAspect="Content" ObjectID="_1802452352" r:id="rId35"/>
        </w:object>
      </w:r>
      <w:r w:rsidR="00864871" w:rsidRPr="00FF7DA9">
        <w:rPr>
          <w:rFonts w:hint="eastAsia"/>
        </w:rPr>
        <w:t>，抬升角速度</w:t>
      </w:r>
      <w:r w:rsidR="005E67E1" w:rsidRPr="00FF7DA9">
        <w:object w:dxaOrig="360" w:dyaOrig="420" w14:anchorId="52F40C8B">
          <v:shape id="_x0000_i1034" type="#_x0000_t75" style="width:18pt;height:21.45pt" o:ole="">
            <v:imagedata r:id="rId36" o:title=""/>
          </v:shape>
          <o:OLEObject Type="Embed" ProgID="Equation.DSMT4" ShapeID="_x0000_i1034" DrawAspect="Content" ObjectID="_1802452353" r:id="rId37"/>
        </w:object>
      </w:r>
      <w:r w:rsidR="00864871" w:rsidRPr="00FF7DA9">
        <w:rPr>
          <w:rFonts w:hint="eastAsia"/>
        </w:rPr>
        <w:t>、</w:t>
      </w:r>
      <w:r w:rsidR="005E67E1" w:rsidRPr="00FF7DA9">
        <w:object w:dxaOrig="360" w:dyaOrig="420" w14:anchorId="53B435E7">
          <v:shape id="_x0000_i1035" type="#_x0000_t75" style="width:18pt;height:21.45pt" o:ole="">
            <v:imagedata r:id="rId38" o:title=""/>
          </v:shape>
          <o:OLEObject Type="Embed" ProgID="Equation.DSMT4" ShapeID="_x0000_i1035" DrawAspect="Content" ObjectID="_1802452354" r:id="rId39"/>
        </w:object>
      </w:r>
      <w:r w:rsidR="00864871" w:rsidRPr="00FF7DA9">
        <w:rPr>
          <w:rFonts w:hint="eastAsia"/>
        </w:rPr>
        <w:t>，机体绕旋转轴的俯仰角度</w:t>
      </w:r>
      <w:r w:rsidR="005E67E1" w:rsidRPr="00FF7DA9">
        <w:object w:dxaOrig="240" w:dyaOrig="279" w14:anchorId="0052526F">
          <v:shape id="_x0000_i1036" type="#_x0000_t75" style="width:12pt;height:14.55pt" o:ole="">
            <v:imagedata r:id="rId40" o:title=""/>
          </v:shape>
          <o:OLEObject Type="Embed" ProgID="Equation.DSMT4" ShapeID="_x0000_i1036" DrawAspect="Content" ObjectID="_1802452355" r:id="rId41"/>
        </w:object>
      </w:r>
      <w:r w:rsidR="00864871" w:rsidRPr="00FF7DA9">
        <w:rPr>
          <w:rFonts w:hint="eastAsia"/>
        </w:rPr>
        <w:t>，角速度</w:t>
      </w:r>
      <w:r w:rsidR="005E67E1" w:rsidRPr="00FF7DA9">
        <w:object w:dxaOrig="240" w:dyaOrig="340" w14:anchorId="50688D1E">
          <v:shape id="_x0000_i1037" type="#_x0000_t75" style="width:12pt;height:17.15pt" o:ole="">
            <v:imagedata r:id="rId42" o:title=""/>
          </v:shape>
          <o:OLEObject Type="Embed" ProgID="Equation.DSMT4" ShapeID="_x0000_i1037" DrawAspect="Content" ObjectID="_1802452356" r:id="rId43"/>
        </w:object>
      </w:r>
      <w:r w:rsidR="00864871" w:rsidRPr="00FF7DA9">
        <w:rPr>
          <w:rFonts w:hint="eastAsia"/>
        </w:rPr>
        <w:t>。各变量的</w:t>
      </w:r>
      <w:proofErr w:type="gramStart"/>
      <w:r w:rsidR="00864871" w:rsidRPr="00FF7DA9">
        <w:rPr>
          <w:rFonts w:hint="eastAsia"/>
        </w:rPr>
        <w:t>正方向均在</w:t>
      </w:r>
      <w:proofErr w:type="gramEnd"/>
      <w:r w:rsidR="00864871" w:rsidRPr="00FF7DA9">
        <w:rPr>
          <w:rFonts w:hint="eastAsia"/>
        </w:rPr>
        <w:t>图中表示。各状态变量写作向量形式为：</w:t>
      </w:r>
      <w:r w:rsidR="005E67E1" w:rsidRPr="00FF7DA9">
        <w:object w:dxaOrig="5500" w:dyaOrig="560" w14:anchorId="01873158">
          <v:shape id="_x0000_i1038" type="#_x0000_t75" style="width:275.15pt;height:27.45pt" o:ole="">
            <v:imagedata r:id="rId44" o:title=""/>
          </v:shape>
          <o:OLEObject Type="Embed" ProgID="Equation.DSMT4" ShapeID="_x0000_i1038" DrawAspect="Content" ObjectID="_1802452357" r:id="rId45"/>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45pt;height:24pt" o:ole="">
            <v:imagedata r:id="rId46" o:title=""/>
          </v:shape>
          <o:OLEObject Type="Embed" ProgID="Equation.DSMT4" ShapeID="_x0000_i1039" DrawAspect="Content" ObjectID="_1802452358" r:id="rId47"/>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lastRenderedPageBreak/>
        <w:drawing>
          <wp:inline distT="0" distB="0" distL="0" distR="0" wp14:anchorId="349B845F" wp14:editId="62BF6C3E">
            <wp:extent cx="4931228" cy="1472316"/>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129773" cy="1531596"/>
                    </a:xfrm>
                    <a:prstGeom prst="rect">
                      <a:avLst/>
                    </a:prstGeom>
                  </pic:spPr>
                </pic:pic>
              </a:graphicData>
            </a:graphic>
          </wp:inline>
        </w:drawing>
      </w:r>
    </w:p>
    <w:p w14:paraId="4BE61A05" w14:textId="5C864B4E" w:rsidR="00111E35" w:rsidRPr="00B613F4" w:rsidRDefault="00111E35" w:rsidP="00B613F4">
      <w:pPr>
        <w:pStyle w:val="af4"/>
      </w:pPr>
      <w:bookmarkStart w:id="8" w:name="_Ref190783571"/>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2</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4</w:t>
      </w:r>
      <w:r w:rsidR="004C0CAB">
        <w:fldChar w:fldCharType="end"/>
      </w:r>
      <w:bookmarkEnd w:id="8"/>
      <w:r w:rsidR="000F0E82" w:rsidRPr="00B613F4">
        <w:rPr>
          <w:rFonts w:hint="eastAsia"/>
        </w:rPr>
        <w:t>机器人机体坐标系和世界坐标系定义及各物理量符号定义</w:t>
      </w:r>
    </w:p>
    <w:p w14:paraId="19B4A3D1" w14:textId="327E7B2A" w:rsidR="00111E35" w:rsidRPr="00B613F4" w:rsidRDefault="00111E35" w:rsidP="00B613F4">
      <w:pPr>
        <w:pStyle w:val="af4"/>
      </w:pPr>
      <w:r w:rsidRPr="00B613F4">
        <w:t xml:space="preserve">Fig. </w:t>
      </w:r>
      <w:fldSimple w:instr=" STYLEREF 1 \s ">
        <w:r w:rsidR="004C0CAB">
          <w:rPr>
            <w:noProof/>
          </w:rPr>
          <w:t>2</w:t>
        </w:r>
      </w:fldSimple>
      <w:r w:rsidR="004C0CAB">
        <w:t>.</w:t>
      </w:r>
      <w:fldSimple w:instr=" SEQ Fig. \* ARABIC \s 1 ">
        <w:r w:rsidR="004C0CAB">
          <w:rPr>
            <w:noProof/>
          </w:rPr>
          <w:t>4</w:t>
        </w:r>
      </w:fldSimple>
      <w:r w:rsidR="000F0E82" w:rsidRPr="00B613F4">
        <w:t xml:space="preserve"> Definition of the robot body coordinate system and the world coordinate system and definition of the symbols of each physical quantity</w:t>
      </w:r>
    </w:p>
    <w:p w14:paraId="1B51EC08" w14:textId="46442C4E"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213202" w:rsidRPr="00B613F4">
        <w:rPr>
          <w:rFonts w:hint="eastAsia"/>
        </w:rPr>
        <w:t>图</w:t>
      </w:r>
      <w:r w:rsidR="00213202" w:rsidRPr="00B613F4">
        <w:rPr>
          <w:rFonts w:hint="eastAsia"/>
        </w:rPr>
        <w:t xml:space="preserve"> </w:t>
      </w:r>
      <w:r w:rsidR="00213202">
        <w:rPr>
          <w:noProof/>
        </w:rPr>
        <w:t>2</w:t>
      </w:r>
      <w:r w:rsidR="00213202">
        <w:t>.</w:t>
      </w:r>
      <w:r w:rsidR="00213202">
        <w:rPr>
          <w:noProof/>
        </w:rPr>
        <w:t>3</w:t>
      </w:r>
      <w:r>
        <w:fldChar w:fldCharType="end"/>
      </w:r>
      <w:r>
        <w:rPr>
          <w:rFonts w:hint="eastAsia"/>
        </w:rPr>
        <w:t>中各物理量的具体意义为下表所示：</w:t>
      </w:r>
    </w:p>
    <w:p w14:paraId="24AF5737" w14:textId="3C547F36" w:rsidR="0046684B" w:rsidRPr="00A503EF" w:rsidRDefault="0046684B" w:rsidP="00A503EF">
      <w:pPr>
        <w:pStyle w:val="af4"/>
      </w:pPr>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213202">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213202">
        <w:rPr>
          <w:noProof/>
        </w:rPr>
        <w:t>1</w:t>
      </w:r>
      <w:r w:rsidR="0076439B" w:rsidRPr="00A503EF">
        <w:fldChar w:fldCharType="end"/>
      </w:r>
      <w:r w:rsidR="00AF4D4A" w:rsidRPr="00A503EF">
        <w:rPr>
          <w:rFonts w:hint="eastAsia"/>
        </w:rPr>
        <w:t>机器人表达式中各物理量的含义</w:t>
      </w:r>
    </w:p>
    <w:p w14:paraId="0CA7E54E" w14:textId="1392FF98" w:rsidR="0046684B" w:rsidRPr="00A503EF" w:rsidRDefault="0046684B" w:rsidP="00A503EF">
      <w:pPr>
        <w:pStyle w:val="af4"/>
      </w:pPr>
      <w:r w:rsidRPr="00A503EF">
        <w:t xml:space="preserve">Table </w:t>
      </w:r>
      <w:fldSimple w:instr=" STYLEREF 1 \s ">
        <w:r w:rsidR="00213202">
          <w:rPr>
            <w:noProof/>
          </w:rPr>
          <w:t>2</w:t>
        </w:r>
      </w:fldSimple>
      <w:r w:rsidR="0076439B" w:rsidRPr="00A503EF">
        <w:t>.</w:t>
      </w:r>
      <w:fldSimple w:instr=" SEQ Table \* ARABIC \s 1 ">
        <w:r w:rsidR="00213202">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BD44DC">
        <w:trPr>
          <w:cantSplit/>
          <w:trHeight w:hRule="exact" w:val="400"/>
          <w:tblHeader/>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BD44DC">
        <w:trPr>
          <w:cantSplit/>
          <w:trHeight w:hRule="exact" w:val="510"/>
          <w:tblHeader/>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BD44DC">
        <w:trPr>
          <w:cantSplit/>
          <w:trHeight w:hRule="exact" w:val="400"/>
          <w:tblHeader/>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BD44DC">
        <w:trPr>
          <w:cantSplit/>
          <w:trHeight w:hRule="exact" w:val="400"/>
          <w:tblHeader/>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BD44DC">
        <w:trPr>
          <w:cantSplit/>
          <w:trHeight w:hRule="exact" w:val="400"/>
          <w:tblHeader/>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BD44DC">
        <w:trPr>
          <w:cantSplit/>
          <w:trHeight w:hRule="exact" w:val="400"/>
          <w:tblHeader/>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55pt" o:ole="">
                  <v:imagedata r:id="rId49" o:title=""/>
                </v:shape>
                <o:OLEObject Type="Embed" ProgID="Equation.DSMT4" ShapeID="_x0000_i1040" DrawAspect="Content" ObjectID="_1802452359" r:id="rId50"/>
              </w:object>
            </w:r>
            <w:r>
              <w:rPr>
                <w:rFonts w:hint="eastAsia"/>
              </w:rPr>
              <w:t>轴旋转惯量</w:t>
            </w:r>
          </w:p>
        </w:tc>
      </w:tr>
      <w:tr w:rsidR="00AC4E00" w:rsidRPr="00613A4A" w14:paraId="5F89F96A" w14:textId="77777777" w:rsidTr="00BD44DC">
        <w:trPr>
          <w:cantSplit/>
          <w:trHeight w:hRule="exact" w:val="400"/>
          <w:tblHeader/>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55pt" o:ole="">
                  <v:imagedata r:id="rId49" o:title=""/>
                </v:shape>
                <o:OLEObject Type="Embed" ProgID="Equation.DSMT4" ShapeID="_x0000_i1041" DrawAspect="Content" ObjectID="_1802452360" r:id="rId51"/>
              </w:object>
            </w:r>
            <w:r>
              <w:rPr>
                <w:rFonts w:hint="eastAsia"/>
              </w:rPr>
              <w:t>轴旋转惯量</w:t>
            </w:r>
          </w:p>
        </w:tc>
      </w:tr>
      <w:tr w:rsidR="00AC4E00" w:rsidRPr="00613A4A" w14:paraId="76C2C306" w14:textId="77777777" w:rsidTr="00BD44DC">
        <w:trPr>
          <w:cantSplit/>
          <w:trHeight w:hRule="exact" w:val="400"/>
          <w:tblHeader/>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55pt" o:ole="">
                  <v:imagedata r:id="rId49" o:title=""/>
                </v:shape>
                <o:OLEObject Type="Embed" ProgID="Equation.DSMT4" ShapeID="_x0000_i1042" DrawAspect="Content" ObjectID="_1802452361" r:id="rId52"/>
              </w:object>
            </w:r>
            <w:r>
              <w:rPr>
                <w:rFonts w:hint="eastAsia"/>
              </w:rPr>
              <w:t>轴旋转惯量</w:t>
            </w:r>
          </w:p>
        </w:tc>
      </w:tr>
      <w:tr w:rsidR="00AC4E00" w:rsidRPr="00613A4A" w14:paraId="594096F7" w14:textId="77777777" w:rsidTr="00BD44DC">
        <w:trPr>
          <w:cantSplit/>
          <w:trHeight w:hRule="exact" w:val="400"/>
          <w:tblHeader/>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BD44DC">
        <w:trPr>
          <w:cantSplit/>
          <w:trHeight w:hRule="exact" w:val="400"/>
          <w:tblHeader/>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BD44DC">
        <w:trPr>
          <w:cantSplit/>
          <w:trHeight w:hRule="exact" w:val="400"/>
          <w:tblHeader/>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8.15pt;height:15.45pt" o:ole="">
                  <v:imagedata r:id="rId53" o:title=""/>
                </v:shape>
                <o:OLEObject Type="Embed" ProgID="Equation.DSMT4" ShapeID="_x0000_i1043" DrawAspect="Content" ObjectID="_1802452362" r:id="rId54"/>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BD44DC">
        <w:trPr>
          <w:cantSplit/>
          <w:trHeight w:hRule="exact" w:val="400"/>
          <w:tblHeader/>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45pt" o:ole="">
                  <v:imagedata r:id="rId55" o:title=""/>
                </v:shape>
                <o:OLEObject Type="Embed" ProgID="Equation.DSMT4" ShapeID="_x0000_i1044" DrawAspect="Content" ObjectID="_1802452363" r:id="rId56"/>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BD44DC">
        <w:trPr>
          <w:cantSplit/>
          <w:trHeight w:hRule="exact" w:val="400"/>
          <w:tblHeader/>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6C29B611"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3pt;height:15.45pt" o:ole="">
            <v:imagedata r:id="rId57" o:title=""/>
          </v:shape>
          <o:OLEObject Type="Embed" ProgID="Equation.DSMT4" ShapeID="_x0000_i1045" DrawAspect="Content" ObjectID="_1802452364" r:id="rId58"/>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7D84BB03" w:rsidR="00913771" w:rsidRPr="00682B28" w:rsidRDefault="00913771" w:rsidP="00682B28">
      <w:pPr>
        <w:pStyle w:val="mathTYPE"/>
      </w:pPr>
      <w:r w:rsidRPr="00682B28">
        <w:tab/>
      </w:r>
      <w:r w:rsidR="005E67E1" w:rsidRPr="00682B28">
        <w:object w:dxaOrig="1180" w:dyaOrig="380" w14:anchorId="0B468AAF">
          <v:shape id="_x0000_i1046" type="#_x0000_t75" style="width:58.7pt;height:19.3pt" o:ole="">
            <v:imagedata r:id="rId59" o:title=""/>
          </v:shape>
          <o:OLEObject Type="Embed" ProgID="Equation.DSMT4" ShapeID="_x0000_i1046" DrawAspect="Content" ObjectID="_1802452365" r:id="rId6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w:instrText>
        </w:r>
      </w:fldSimple>
      <w:r w:rsidR="00572B9B">
        <w:instrText>)</w:instrText>
      </w:r>
      <w:r w:rsidR="00572B9B">
        <w:fldChar w:fldCharType="end"/>
      </w:r>
    </w:p>
    <w:p w14:paraId="10EA01AD" w14:textId="092FFF29" w:rsidR="00913771" w:rsidRPr="00682B28" w:rsidRDefault="0091134B" w:rsidP="00682B28">
      <w:pPr>
        <w:pStyle w:val="mathTYPE"/>
      </w:pPr>
      <w:r w:rsidRPr="00682B28">
        <w:tab/>
      </w:r>
      <w:r w:rsidR="005E67E1" w:rsidRPr="00682B28">
        <w:object w:dxaOrig="780" w:dyaOrig="380" w14:anchorId="6E45FB28">
          <v:shape id="_x0000_i1047" type="#_x0000_t75" style="width:39.45pt;height:19.3pt" o:ole="">
            <v:imagedata r:id="rId61" o:title=""/>
          </v:shape>
          <o:OLEObject Type="Embed" ProgID="Equation.DSMT4" ShapeID="_x0000_i1047" DrawAspect="Content" ObjectID="_1802452366" r:id="rId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lastRenderedPageBreak/>
        <w:t>式</w:t>
      </w:r>
      <w:r w:rsidR="00864871" w:rsidRPr="00FF7DA9">
        <w:rPr>
          <w:rFonts w:hint="eastAsia"/>
        </w:rPr>
        <w:t>中</w:t>
      </w:r>
      <w:r w:rsidR="005E67E1" w:rsidRPr="00FF7DA9">
        <w:object w:dxaOrig="300" w:dyaOrig="380" w14:anchorId="103FBACB">
          <v:shape id="_x0000_i1048" type="#_x0000_t75" style="width:15.45pt;height:19.3pt" o:ole="">
            <v:imagedata r:id="rId63" o:title=""/>
          </v:shape>
          <o:OLEObject Type="Embed" ProgID="Equation.DSMT4" ShapeID="_x0000_i1048" DrawAspect="Content" ObjectID="_1802452367" r:id="rId64"/>
        </w:object>
      </w:r>
      <w:r w:rsidR="00864871" w:rsidRPr="00FF7DA9">
        <w:rPr>
          <w:rFonts w:hint="eastAsia"/>
        </w:rPr>
        <w:t>为外轮中心点在</w:t>
      </w:r>
      <w:r w:rsidR="005E67E1" w:rsidRPr="00FF7DA9">
        <w:object w:dxaOrig="220" w:dyaOrig="240" w14:anchorId="053180AE">
          <v:shape id="_x0000_i1049" type="#_x0000_t75" style="width:11.15pt;height:12pt" o:ole="">
            <v:imagedata r:id="rId65" o:title=""/>
          </v:shape>
          <o:OLEObject Type="Embed" ProgID="Equation.DSMT4" ShapeID="_x0000_i1049" DrawAspect="Content" ObjectID="_1802452368" r:id="rId66"/>
        </w:object>
      </w:r>
      <w:r w:rsidR="00864871" w:rsidRPr="00FF7DA9">
        <w:rPr>
          <w:rFonts w:hint="eastAsia"/>
        </w:rPr>
        <w:t>轴方向上的位移，</w:t>
      </w:r>
      <w:bookmarkStart w:id="9" w:name="MTBlankEqn"/>
      <w:r w:rsidR="005E67E1" w:rsidRPr="00FF7DA9">
        <w:object w:dxaOrig="279" w:dyaOrig="380" w14:anchorId="37B08809">
          <v:shape id="_x0000_i1050" type="#_x0000_t75" style="width:14.55pt;height:19.3pt" o:ole="">
            <v:imagedata r:id="rId67" o:title=""/>
          </v:shape>
          <o:OLEObject Type="Embed" ProgID="Equation.DSMT4" ShapeID="_x0000_i1050" DrawAspect="Content" ObjectID="_1802452369" r:id="rId68"/>
        </w:object>
      </w:r>
      <w:bookmarkEnd w:id="9"/>
      <w:r w:rsidR="00864871" w:rsidRPr="00FF7DA9">
        <w:rPr>
          <w:rFonts w:hint="eastAsia"/>
        </w:rPr>
        <w:t>为外轮中心点在</w:t>
      </w:r>
      <w:r w:rsidR="005E67E1" w:rsidRPr="00FF7DA9">
        <w:object w:dxaOrig="200" w:dyaOrig="220" w14:anchorId="4F3E7484">
          <v:shape id="_x0000_i1051" type="#_x0000_t75" style="width:9.85pt;height:11.15pt" o:ole="">
            <v:imagedata r:id="rId69" o:title=""/>
          </v:shape>
          <o:OLEObject Type="Embed" ProgID="Equation.DSMT4" ShapeID="_x0000_i1051" DrawAspect="Content" ObjectID="_1802452370" r:id="rId70"/>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2A74B447" w:rsidR="0091134B" w:rsidRPr="00682B28" w:rsidRDefault="0091134B" w:rsidP="00682B28">
      <w:pPr>
        <w:pStyle w:val="mathTYPE"/>
      </w:pPr>
      <w:r w:rsidRPr="00682B28">
        <w:tab/>
      </w:r>
      <w:r w:rsidR="005E67E1" w:rsidRPr="00682B28">
        <w:object w:dxaOrig="2700" w:dyaOrig="420" w14:anchorId="63266806">
          <v:shape id="_x0000_i1052" type="#_x0000_t75" style="width:135.45pt;height:21.45pt" o:ole="">
            <v:imagedata r:id="rId71" o:title=""/>
          </v:shape>
          <o:OLEObject Type="Embed" ProgID="Equation.DSMT4" ShapeID="_x0000_i1052" DrawAspect="Content" ObjectID="_1802452371" r:id="rId7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3</w:instrText>
        </w:r>
      </w:fldSimple>
      <w:r w:rsidR="00572B9B">
        <w:instrText>)</w:instrText>
      </w:r>
      <w:r w:rsidR="00572B9B">
        <w:fldChar w:fldCharType="end"/>
      </w:r>
    </w:p>
    <w:p w14:paraId="33E99934" w14:textId="1EA45A5F" w:rsidR="0091134B" w:rsidRPr="00682B28" w:rsidRDefault="0091134B" w:rsidP="00682B28">
      <w:pPr>
        <w:pStyle w:val="mathTYPE"/>
      </w:pPr>
      <w:r w:rsidRPr="00682B28">
        <w:tab/>
      </w:r>
      <w:r w:rsidR="005E67E1" w:rsidRPr="00682B28">
        <w:object w:dxaOrig="2220" w:dyaOrig="420" w14:anchorId="4BDA3AE5">
          <v:shape id="_x0000_i1053" type="#_x0000_t75" style="width:111.45pt;height:21.45pt" o:ole="">
            <v:imagedata r:id="rId73" o:title=""/>
          </v:shape>
          <o:OLEObject Type="Embed" ProgID="Equation.DSMT4" ShapeID="_x0000_i1053" DrawAspect="Content" ObjectID="_1802452372" r:id="rId7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3pt;height:19.3pt" o:ole="">
            <v:imagedata r:id="rId75" o:title=""/>
          </v:shape>
          <o:OLEObject Type="Embed" ProgID="Equation.DSMT4" ShapeID="_x0000_i1054" DrawAspect="Content" ObjectID="_1802452373" r:id="rId76"/>
        </w:object>
      </w:r>
      <w:r w:rsidR="00864871" w:rsidRPr="00FF7DA9">
        <w:rPr>
          <w:rFonts w:hint="eastAsia"/>
        </w:rPr>
        <w:t>为内轮质心点在</w:t>
      </w:r>
      <w:r w:rsidR="005E67E1" w:rsidRPr="00FF7DA9">
        <w:object w:dxaOrig="220" w:dyaOrig="240" w14:anchorId="100F3378">
          <v:shape id="_x0000_i1055" type="#_x0000_t75" style="width:11.15pt;height:12pt" o:ole="">
            <v:imagedata r:id="rId77" o:title=""/>
          </v:shape>
          <o:OLEObject Type="Embed" ProgID="Equation.DSMT4" ShapeID="_x0000_i1055" DrawAspect="Content" ObjectID="_1802452374" r:id="rId78"/>
        </w:object>
      </w:r>
      <w:r w:rsidR="00864871" w:rsidRPr="00FF7DA9">
        <w:rPr>
          <w:rFonts w:hint="eastAsia"/>
        </w:rPr>
        <w:t>轴方向上的位移，</w:t>
      </w:r>
      <w:r w:rsidR="005E67E1" w:rsidRPr="00FF7DA9">
        <w:object w:dxaOrig="240" w:dyaOrig="380" w14:anchorId="48780A06">
          <v:shape id="_x0000_i1056" type="#_x0000_t75" style="width:12pt;height:19.3pt" o:ole="">
            <v:imagedata r:id="rId79" o:title=""/>
          </v:shape>
          <o:OLEObject Type="Embed" ProgID="Equation.DSMT4" ShapeID="_x0000_i1056" DrawAspect="Content" ObjectID="_1802452375" r:id="rId80"/>
        </w:object>
      </w:r>
      <w:r w:rsidR="00864871" w:rsidRPr="00FF7DA9">
        <w:rPr>
          <w:rFonts w:hint="eastAsia"/>
        </w:rPr>
        <w:t>为内轮质心点在</w:t>
      </w:r>
      <w:r w:rsidR="005E67E1" w:rsidRPr="00FF7DA9">
        <w:object w:dxaOrig="200" w:dyaOrig="220" w14:anchorId="58B25C70">
          <v:shape id="_x0000_i1057" type="#_x0000_t75" style="width:9.85pt;height:11.15pt" o:ole="">
            <v:imagedata r:id="rId81" o:title=""/>
          </v:shape>
          <o:OLEObject Type="Embed" ProgID="Equation.DSMT4" ShapeID="_x0000_i1057" DrawAspect="Content" ObjectID="_1802452376" r:id="rId82"/>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5668360C" w:rsidR="00BB080C" w:rsidRPr="00682B28" w:rsidRDefault="00BB080C" w:rsidP="00682B28">
      <w:pPr>
        <w:pStyle w:val="mathTYPE"/>
      </w:pPr>
      <w:r w:rsidRPr="00682B28">
        <w:tab/>
      </w:r>
      <w:r w:rsidR="005E67E1" w:rsidRPr="00682B28">
        <w:object w:dxaOrig="3120" w:dyaOrig="700" w14:anchorId="66BD5FAE">
          <v:shape id="_x0000_i1058" type="#_x0000_t75" style="width:156pt;height:34.7pt" o:ole="">
            <v:imagedata r:id="rId83" o:title=""/>
          </v:shape>
          <o:OLEObject Type="Embed" ProgID="Equation.DSMT4" ShapeID="_x0000_i1058" DrawAspect="Content" ObjectID="_1802452377" r:id="rId8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5</w:instrText>
        </w:r>
      </w:fldSimple>
      <w:r w:rsidR="00572B9B">
        <w:instrText>)</w:instrText>
      </w:r>
      <w:r w:rsidR="00572B9B">
        <w:fldChar w:fldCharType="end"/>
      </w:r>
    </w:p>
    <w:p w14:paraId="3BF36368" w14:textId="647C5C7C" w:rsidR="00BB080C" w:rsidRPr="00682B28" w:rsidRDefault="00BB080C" w:rsidP="00682B28">
      <w:pPr>
        <w:pStyle w:val="mathTYPE"/>
      </w:pPr>
      <w:r w:rsidRPr="00682B28">
        <w:tab/>
      </w:r>
      <w:r w:rsidR="005E67E1" w:rsidRPr="00682B28">
        <w:object w:dxaOrig="3120" w:dyaOrig="700" w14:anchorId="43358747">
          <v:shape id="_x0000_i1059" type="#_x0000_t75" style="width:156pt;height:34.7pt" o:ole="">
            <v:imagedata r:id="rId85" o:title=""/>
          </v:shape>
          <o:OLEObject Type="Embed" ProgID="Equation.DSMT4" ShapeID="_x0000_i1059" DrawAspect="Content" ObjectID="_1802452378" r:id="rId8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45pt;height:19.3pt" o:ole="">
            <v:imagedata r:id="rId87" o:title=""/>
          </v:shape>
          <o:OLEObject Type="Embed" ProgID="Equation.DSMT4" ShapeID="_x0000_i1060" DrawAspect="Content" ObjectID="_1802452379" r:id="rId88"/>
        </w:object>
      </w:r>
      <w:r w:rsidR="00864871" w:rsidRPr="00FF7DA9">
        <w:rPr>
          <w:rFonts w:hint="eastAsia"/>
        </w:rPr>
        <w:t>为机体质心点在</w:t>
      </w:r>
      <w:r w:rsidR="005E67E1" w:rsidRPr="00FF7DA9">
        <w:object w:dxaOrig="220" w:dyaOrig="240" w14:anchorId="582A041A">
          <v:shape id="_x0000_i1061" type="#_x0000_t75" style="width:11.15pt;height:12pt" o:ole="">
            <v:imagedata r:id="rId89" o:title=""/>
          </v:shape>
          <o:OLEObject Type="Embed" ProgID="Equation.DSMT4" ShapeID="_x0000_i1061" DrawAspect="Content" ObjectID="_1802452380" r:id="rId90"/>
        </w:object>
      </w:r>
      <w:r w:rsidR="00864871" w:rsidRPr="00FF7DA9">
        <w:rPr>
          <w:rFonts w:hint="eastAsia"/>
        </w:rPr>
        <w:t>轴方向上的位移，</w:t>
      </w:r>
      <w:r w:rsidR="005E67E1" w:rsidRPr="00FF7DA9">
        <w:object w:dxaOrig="279" w:dyaOrig="380" w14:anchorId="367B6429">
          <v:shape id="_x0000_i1062" type="#_x0000_t75" style="width:14.55pt;height:19.3pt" o:ole="">
            <v:imagedata r:id="rId91" o:title=""/>
          </v:shape>
          <o:OLEObject Type="Embed" ProgID="Equation.DSMT4" ShapeID="_x0000_i1062" DrawAspect="Content" ObjectID="_1802452381" r:id="rId92"/>
        </w:object>
      </w:r>
      <w:r w:rsidR="00864871" w:rsidRPr="00FF7DA9">
        <w:rPr>
          <w:rFonts w:hint="eastAsia"/>
        </w:rPr>
        <w:t>为机体质心点在</w:t>
      </w:r>
      <w:r w:rsidR="005E67E1" w:rsidRPr="00FF7DA9">
        <w:object w:dxaOrig="200" w:dyaOrig="220" w14:anchorId="63CF3DDD">
          <v:shape id="_x0000_i1063" type="#_x0000_t75" style="width:9.85pt;height:11.15pt" o:ole="">
            <v:imagedata r:id="rId93" o:title=""/>
          </v:shape>
          <o:OLEObject Type="Embed" ProgID="Equation.DSMT4" ShapeID="_x0000_i1063" DrawAspect="Content" ObjectID="_1802452382" r:id="rId94"/>
        </w:object>
      </w:r>
      <w:r w:rsidR="00864871" w:rsidRPr="00FF7DA9">
        <w:rPr>
          <w:rFonts w:hint="eastAsia"/>
        </w:rPr>
        <w:t>轴方向上的位移，</w:t>
      </w:r>
      <w:r w:rsidR="00FF7DA9">
        <w:object w:dxaOrig="220" w:dyaOrig="300" w14:anchorId="5E669613">
          <v:shape id="_x0000_i1064" type="#_x0000_t75" style="width:11.15pt;height:15.45pt" o:ole="">
            <v:imagedata r:id="rId95" o:title=""/>
          </v:shape>
          <o:OLEObject Type="Embed" ProgID="Equation.DSMT4" ShapeID="_x0000_i1064" DrawAspect="Content" ObjectID="_1802452383" r:id="rId96"/>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9.85pt;height:12pt" o:ole="">
            <v:imagedata r:id="rId97" o:title=""/>
          </v:shape>
          <o:OLEObject Type="Embed" ProgID="Equation.DSMT4" ShapeID="_x0000_i1065" DrawAspect="Content" ObjectID="_1802452384" r:id="rId98"/>
        </w:object>
      </w:r>
      <w:r w:rsidR="00864871" w:rsidRPr="00FF7DA9">
        <w:rPr>
          <w:rFonts w:hint="eastAsia"/>
        </w:rPr>
        <w:t>为两轮与地面接触点之间连线的中点，运动学表示为：</w:t>
      </w:r>
    </w:p>
    <w:p w14:paraId="66743D06" w14:textId="63ACDC18" w:rsidR="00A30DAA" w:rsidRDefault="00A30DAA" w:rsidP="00A30DAA">
      <w:pPr>
        <w:pStyle w:val="mathTYPE"/>
      </w:pPr>
      <w:r w:rsidRPr="00682B28">
        <w:tab/>
      </w:r>
      <w:r w:rsidR="005E67E1" w:rsidRPr="00682B28">
        <w:object w:dxaOrig="1780" w:dyaOrig="700" w14:anchorId="7E54BA0B">
          <v:shape id="_x0000_i1066" type="#_x0000_t75" style="width:89.15pt;height:34.7pt" o:ole="">
            <v:imagedata r:id="rId99" o:title=""/>
          </v:shape>
          <o:OLEObject Type="Embed" ProgID="Equation.DSMT4" ShapeID="_x0000_i1066" DrawAspect="Content" ObjectID="_1802452385" r:id="rId10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9.85pt;height:11.15pt" o:ole="">
            <v:imagedata r:id="rId101" o:title=""/>
          </v:shape>
          <o:OLEObject Type="Embed" ProgID="Equation.DSMT4" ShapeID="_x0000_i1067" DrawAspect="Content" ObjectID="_1802452386" r:id="rId102"/>
        </w:object>
      </w:r>
      <w:r w:rsidRPr="00842780">
        <w:rPr>
          <w:rFonts w:hint="eastAsia"/>
        </w:rPr>
        <w:t>的旋转角度</w:t>
      </w:r>
      <w:r w:rsidR="005E67E1" w:rsidRPr="00842780">
        <w:object w:dxaOrig="260" w:dyaOrig="240" w14:anchorId="6793FCB6">
          <v:shape id="_x0000_i1068" type="#_x0000_t75" style="width:13.3pt;height:12pt" o:ole="">
            <v:imagedata r:id="rId103" o:title=""/>
          </v:shape>
          <o:OLEObject Type="Embed" ProgID="Equation.DSMT4" ShapeID="_x0000_i1068" DrawAspect="Content" ObjectID="_1802452387" r:id="rId104"/>
        </w:object>
      </w:r>
      <w:r w:rsidRPr="00842780">
        <w:rPr>
          <w:rFonts w:hint="eastAsia"/>
        </w:rPr>
        <w:t>的运动学可表示为：</w:t>
      </w:r>
    </w:p>
    <w:p w14:paraId="107EB521" w14:textId="44D90C7D" w:rsidR="00A30DAA" w:rsidRDefault="00A30DAA" w:rsidP="00A30DAA">
      <w:pPr>
        <w:pStyle w:val="mathTYPE"/>
        <w:rPr>
          <w:noProof/>
        </w:rPr>
      </w:pPr>
      <w:r w:rsidRPr="00682B28">
        <w:tab/>
      </w:r>
      <w:r w:rsidR="005E67E1" w:rsidRPr="00682B28">
        <w:object w:dxaOrig="1640" w:dyaOrig="700" w14:anchorId="1EF3914C">
          <v:shape id="_x0000_i1069" type="#_x0000_t75" style="width:81.85pt;height:34.7pt" o:ole="">
            <v:imagedata r:id="rId105" o:title=""/>
          </v:shape>
          <o:OLEObject Type="Embed" ProgID="Equation.DSMT4" ShapeID="_x0000_i1069" DrawAspect="Content" ObjectID="_1802452388" r:id="rId10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26B99FE9" w:rsidR="009F199A" w:rsidRPr="00682B28" w:rsidRDefault="00204FBC" w:rsidP="00682B28">
      <w:pPr>
        <w:pStyle w:val="mathTYPE"/>
      </w:pPr>
      <w:r>
        <w:rPr>
          <w:noProof/>
        </w:rPr>
        <w:tab/>
      </w:r>
      <w:r w:rsidR="005E67E1" w:rsidRPr="00682B28">
        <w:object w:dxaOrig="6619" w:dyaOrig="700" w14:anchorId="3916ED76">
          <v:shape id="_x0000_i1070" type="#_x0000_t75" style="width:331.3pt;height:34.7pt" o:ole="">
            <v:imagedata r:id="rId107" o:title=""/>
          </v:shape>
          <o:OLEObject Type="Embed" ProgID="Equation.DSMT4" ShapeID="_x0000_i1070" DrawAspect="Content" ObjectID="_1802452389" r:id="rId10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9</w:instrText>
        </w:r>
      </w:fldSimple>
      <w:r w:rsidR="00572B9B">
        <w:instrText>)</w:instrText>
      </w:r>
      <w:r w:rsidR="00572B9B">
        <w:fldChar w:fldCharType="end"/>
      </w:r>
    </w:p>
    <w:p w14:paraId="63D30D60" w14:textId="5B2177DA" w:rsidR="003A14BF" w:rsidRDefault="003A14BF" w:rsidP="00682B28">
      <w:pPr>
        <w:pStyle w:val="mathTYPE"/>
        <w:rPr>
          <w:noProof/>
        </w:rPr>
      </w:pPr>
      <w:r w:rsidRPr="00682B28">
        <w:tab/>
      </w:r>
      <w:r w:rsidR="005E67E1" w:rsidRPr="00682B28">
        <w:object w:dxaOrig="5040" w:dyaOrig="700" w14:anchorId="3279DBE7">
          <v:shape id="_x0000_i1071" type="#_x0000_t75" style="width:252pt;height:34.7pt" o:ole="">
            <v:imagedata r:id="rId109" o:title=""/>
          </v:shape>
          <o:OLEObject Type="Embed" ProgID="Equation.DSMT4" ShapeID="_x0000_i1071" DrawAspect="Content" ObjectID="_1802452390" r:id="rId1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0F23E9EE" w:rsidR="00CF1CBD" w:rsidRPr="00682B28" w:rsidRDefault="00CF1CBD" w:rsidP="009E555E">
      <w:pPr>
        <w:pStyle w:val="mathTYPE"/>
      </w:pPr>
      <w:r w:rsidRPr="00682B28">
        <w:tab/>
      </w:r>
      <w:r w:rsidR="005E67E1" w:rsidRPr="009E555E">
        <w:object w:dxaOrig="6680" w:dyaOrig="1140" w14:anchorId="52C377E5">
          <v:shape id="_x0000_i1072" type="#_x0000_t75" style="width:333.85pt;height:57.45pt" o:ole="">
            <v:imagedata r:id="rId111" o:title=""/>
          </v:shape>
          <o:OLEObject Type="Embed" ProgID="Equation.DSMT4" ShapeID="_x0000_i1072" DrawAspect="Content" ObjectID="_1802452391" r:id="rId11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1</w:instrText>
        </w:r>
      </w:fldSimple>
      <w:r w:rsidR="00572B9B">
        <w:instrText>)</w:instrText>
      </w:r>
      <w:r w:rsidR="00572B9B">
        <w:fldChar w:fldCharType="end"/>
      </w:r>
    </w:p>
    <w:p w14:paraId="5FDAE783" w14:textId="28CB89E0" w:rsidR="00C7083F" w:rsidRPr="00CF1CBD" w:rsidRDefault="00003C26" w:rsidP="009E555E">
      <w:pPr>
        <w:pStyle w:val="mathTYPE"/>
        <w:rPr>
          <w:noProof/>
        </w:rPr>
      </w:pPr>
      <w:r w:rsidRPr="00682B28">
        <w:lastRenderedPageBreak/>
        <w:tab/>
      </w:r>
      <w:r w:rsidR="009E555E" w:rsidRPr="009E555E">
        <w:object w:dxaOrig="6039" w:dyaOrig="700" w14:anchorId="322D4D78">
          <v:shape id="_x0000_i1073" type="#_x0000_t75" style="width:302.15pt;height:34.7pt" o:ole="">
            <v:imagedata r:id="rId113" o:title=""/>
          </v:shape>
          <o:OLEObject Type="Embed" ProgID="Equation.DSMT4" ShapeID="_x0000_i1073" DrawAspect="Content" ObjectID="_1802452392" r:id="rId11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5C59C012">
            <wp:extent cx="3935185" cy="1358575"/>
            <wp:effectExtent l="0" t="0" r="825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956569" cy="1365958"/>
                    </a:xfrm>
                    <a:prstGeom prst="rect">
                      <a:avLst/>
                    </a:prstGeom>
                  </pic:spPr>
                </pic:pic>
              </a:graphicData>
            </a:graphic>
          </wp:inline>
        </w:drawing>
      </w:r>
    </w:p>
    <w:p w14:paraId="6CDD6340" w14:textId="5E30C17F" w:rsidR="000F0E82" w:rsidRPr="00B613F4" w:rsidRDefault="000F0E82" w:rsidP="00B613F4">
      <w:pPr>
        <w:pStyle w:val="af4"/>
      </w:pPr>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2</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5</w:t>
      </w:r>
      <w:r w:rsidR="004C0CAB">
        <w:fldChar w:fldCharType="end"/>
      </w:r>
      <w:r w:rsidRPr="00B613F4">
        <w:rPr>
          <w:rFonts w:hint="eastAsia"/>
        </w:rPr>
        <w:t xml:space="preserve"> </w:t>
      </w:r>
      <w:r w:rsidRPr="00B613F4">
        <w:rPr>
          <w:rFonts w:hint="eastAsia"/>
        </w:rPr>
        <w:t>机器人外轮、内轮、躯干三部分受力分析图</w:t>
      </w:r>
    </w:p>
    <w:p w14:paraId="4DC340CE" w14:textId="088C6462" w:rsidR="000F0E82" w:rsidRPr="00B613F4" w:rsidRDefault="000F0E82" w:rsidP="00B613F4">
      <w:pPr>
        <w:pStyle w:val="af4"/>
      </w:pPr>
      <w:r w:rsidRPr="00B613F4">
        <w:t xml:space="preserve">Fig. </w:t>
      </w:r>
      <w:fldSimple w:instr=" STYLEREF 1 \s ">
        <w:r w:rsidR="004C0CAB">
          <w:rPr>
            <w:noProof/>
          </w:rPr>
          <w:t>2</w:t>
        </w:r>
      </w:fldSimple>
      <w:r w:rsidR="004C0CAB">
        <w:t>.</w:t>
      </w:r>
      <w:fldSimple w:instr=" SEQ Fig. \* ARABIC \s 1 ">
        <w:r w:rsidR="004C0CAB">
          <w:rPr>
            <w:noProof/>
          </w:rPr>
          <w:t>5</w:t>
        </w:r>
      </w:fldSimple>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0D3E2866" w:rsidR="00AA62F4" w:rsidRPr="00682B28" w:rsidRDefault="00AA62F4" w:rsidP="00682B28">
      <w:pPr>
        <w:pStyle w:val="mathTYPE"/>
      </w:pPr>
      <w:r w:rsidRPr="00682B28">
        <w:tab/>
      </w:r>
      <w:r w:rsidR="005E67E1" w:rsidRPr="00682B28">
        <w:object w:dxaOrig="2040" w:dyaOrig="380" w14:anchorId="1D0DA3AA">
          <v:shape id="_x0000_i1074" type="#_x0000_t75" style="width:102pt;height:19.3pt" o:ole="">
            <v:imagedata r:id="rId116" o:title=""/>
          </v:shape>
          <o:OLEObject Type="Embed" ProgID="Equation.DSMT4" ShapeID="_x0000_i1074" DrawAspect="Content" ObjectID="_1802452393" r:id="rId11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3</w:instrText>
        </w:r>
      </w:fldSimple>
      <w:r w:rsidR="00572B9B">
        <w:instrText>)</w:instrText>
      </w:r>
      <w:r w:rsidR="00572B9B">
        <w:fldChar w:fldCharType="end"/>
      </w:r>
    </w:p>
    <w:p w14:paraId="7A999F18" w14:textId="3F10C126" w:rsidR="00AA62F4" w:rsidRPr="00682B28" w:rsidRDefault="00AA62F4" w:rsidP="00682B28">
      <w:pPr>
        <w:pStyle w:val="mathTYPE"/>
      </w:pPr>
      <w:r w:rsidRPr="00682B28">
        <w:tab/>
      </w:r>
      <w:r w:rsidR="005E67E1" w:rsidRPr="00682B28">
        <w:object w:dxaOrig="2220" w:dyaOrig="420" w14:anchorId="7EF60CDB">
          <v:shape id="_x0000_i1075" type="#_x0000_t75" style="width:111.45pt;height:21.45pt" o:ole="">
            <v:imagedata r:id="rId118" o:title=""/>
          </v:shape>
          <o:OLEObject Type="Embed" ProgID="Equation.DSMT4" ShapeID="_x0000_i1075" DrawAspect="Content" ObjectID="_1802452394" r:id="rId11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4</w:instrText>
        </w:r>
      </w:fldSimple>
      <w:r w:rsidR="00572B9B">
        <w:instrText>)</w:instrText>
      </w:r>
      <w:r w:rsidR="00572B9B">
        <w:fldChar w:fldCharType="end"/>
      </w:r>
    </w:p>
    <w:p w14:paraId="30AE66B0" w14:textId="41AE55AA" w:rsidR="00AA62F4" w:rsidRPr="00682B28" w:rsidRDefault="00AA62F4" w:rsidP="00682B28">
      <w:pPr>
        <w:pStyle w:val="mathTYPE"/>
      </w:pPr>
      <w:r w:rsidRPr="00682B28">
        <w:tab/>
      </w:r>
      <w:r w:rsidR="005E67E1" w:rsidRPr="00682B28">
        <w:object w:dxaOrig="5860" w:dyaOrig="440" w14:anchorId="6D9CD208">
          <v:shape id="_x0000_i1076" type="#_x0000_t75" style="width:293.15pt;height:21.85pt" o:ole="">
            <v:imagedata r:id="rId120" o:title=""/>
          </v:shape>
          <o:OLEObject Type="Embed" ProgID="Equation.DSMT4" ShapeID="_x0000_i1076" DrawAspect="Content" ObjectID="_1802452395" r:id="rId12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3pt" o:ole="">
            <v:imagedata r:id="rId122" o:title=""/>
          </v:shape>
          <o:OLEObject Type="Embed" ProgID="Equation.DSMT4" ShapeID="_x0000_i1077" DrawAspect="Content" ObjectID="_1802452396" r:id="rId123"/>
        </w:object>
      </w:r>
      <w:r w:rsidRPr="00842780">
        <w:rPr>
          <w:rFonts w:hint="eastAsia"/>
        </w:rPr>
        <w:t>为外轮质量，</w:t>
      </w:r>
      <w:r w:rsidR="005E67E1" w:rsidRPr="00842780">
        <w:object w:dxaOrig="279" w:dyaOrig="380" w14:anchorId="4BA268DE">
          <v:shape id="_x0000_i1078" type="#_x0000_t75" style="width:14.55pt;height:19.3pt" o:ole="">
            <v:imagedata r:id="rId124" o:title=""/>
          </v:shape>
          <o:OLEObject Type="Embed" ProgID="Equation.DSMT4" ShapeID="_x0000_i1078" DrawAspect="Content" ObjectID="_1802452397" r:id="rId125"/>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1F4ED4DD" w:rsidR="00AA62F4" w:rsidRPr="00682B28" w:rsidRDefault="00AA62F4" w:rsidP="00682B28">
      <w:pPr>
        <w:pStyle w:val="mathTYPE"/>
      </w:pPr>
      <w:r w:rsidRPr="00682B28">
        <w:tab/>
      </w:r>
      <w:r w:rsidR="005E67E1" w:rsidRPr="00682B28">
        <w:object w:dxaOrig="2000" w:dyaOrig="380" w14:anchorId="30038DE0">
          <v:shape id="_x0000_i1079" type="#_x0000_t75" style="width:100.7pt;height:19.3pt" o:ole="">
            <v:imagedata r:id="rId126" o:title=""/>
          </v:shape>
          <o:OLEObject Type="Embed" ProgID="Equation.DSMT4" ShapeID="_x0000_i1079" DrawAspect="Content" ObjectID="_1802452398" r:id="rId12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6</w:instrText>
        </w:r>
      </w:fldSimple>
      <w:r w:rsidR="00572B9B">
        <w:instrText>)</w:instrText>
      </w:r>
      <w:r w:rsidR="00572B9B">
        <w:fldChar w:fldCharType="end"/>
      </w:r>
    </w:p>
    <w:p w14:paraId="36E01596" w14:textId="20A2C3E3" w:rsidR="00AA62F4" w:rsidRPr="00682B28" w:rsidRDefault="00AA62F4" w:rsidP="00682B28">
      <w:pPr>
        <w:pStyle w:val="mathTYPE"/>
      </w:pPr>
      <w:r w:rsidRPr="00682B28">
        <w:tab/>
      </w:r>
      <w:r w:rsidR="005E67E1" w:rsidRPr="00682B28">
        <w:object w:dxaOrig="2820" w:dyaOrig="380" w14:anchorId="63D107B7">
          <v:shape id="_x0000_i1080" type="#_x0000_t75" style="width:141.45pt;height:19.3pt" o:ole="">
            <v:imagedata r:id="rId128" o:title=""/>
          </v:shape>
          <o:OLEObject Type="Embed" ProgID="Equation.DSMT4" ShapeID="_x0000_i1080" DrawAspect="Content" ObjectID="_1802452399" r:id="rId12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7</w:instrText>
        </w:r>
      </w:fldSimple>
      <w:r w:rsidR="00572B9B">
        <w:instrText>)</w:instrText>
      </w:r>
      <w:r w:rsidR="00572B9B">
        <w:fldChar w:fldCharType="end"/>
      </w:r>
    </w:p>
    <w:p w14:paraId="13C74BD7" w14:textId="36A8FAB3" w:rsidR="00707C96" w:rsidRDefault="00050B9C" w:rsidP="00682B28">
      <w:pPr>
        <w:pStyle w:val="mathTYPE"/>
      </w:pPr>
      <w:r w:rsidRPr="00682B28">
        <w:tab/>
      </w:r>
      <w:r w:rsidR="00682B28" w:rsidRPr="00682B28">
        <w:object w:dxaOrig="6820" w:dyaOrig="440" w14:anchorId="59DBCDF5">
          <v:shape id="_x0000_i1081" type="#_x0000_t75" style="width:341.15pt;height:21.85pt" o:ole="">
            <v:imagedata r:id="rId130" o:title=""/>
          </v:shape>
          <o:OLEObject Type="Embed" ProgID="Equation.DSMT4" ShapeID="_x0000_i1081" DrawAspect="Content" ObjectID="_1802452400" r:id="rId13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5.45pt;height:19.3pt" o:ole="">
            <v:imagedata r:id="rId132" o:title=""/>
          </v:shape>
          <o:OLEObject Type="Embed" ProgID="Equation.DSMT4" ShapeID="_x0000_i1082" DrawAspect="Content" ObjectID="_1802452401" r:id="rId133"/>
        </w:object>
      </w:r>
      <w:r w:rsidRPr="00842780">
        <w:rPr>
          <w:rFonts w:hint="eastAsia"/>
        </w:rPr>
        <w:t>为内轮质量，</w:t>
      </w:r>
      <w:r w:rsidR="005E67E1" w:rsidRPr="00842780">
        <w:object w:dxaOrig="240" w:dyaOrig="380" w14:anchorId="4494E1EF">
          <v:shape id="_x0000_i1083" type="#_x0000_t75" style="width:12pt;height:19.3pt" o:ole="">
            <v:imagedata r:id="rId134" o:title=""/>
          </v:shape>
          <o:OLEObject Type="Embed" ProgID="Equation.DSMT4" ShapeID="_x0000_i1083" DrawAspect="Content" ObjectID="_1802452402" r:id="rId135"/>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6A1F127E" w:rsidR="007B2F7D" w:rsidRPr="0016540B" w:rsidRDefault="007B2F7D" w:rsidP="0016540B">
      <w:pPr>
        <w:pStyle w:val="mathTYPE"/>
      </w:pPr>
      <w:r w:rsidRPr="0016540B">
        <w:tab/>
      </w:r>
      <w:r w:rsidR="005E67E1" w:rsidRPr="0016540B">
        <w:object w:dxaOrig="2180" w:dyaOrig="380" w14:anchorId="71A296D4">
          <v:shape id="_x0000_i1084" type="#_x0000_t75" style="width:109.3pt;height:19.3pt" o:ole="">
            <v:imagedata r:id="rId136" o:title=""/>
          </v:shape>
          <o:OLEObject Type="Embed" ProgID="Equation.DSMT4" ShapeID="_x0000_i1084" DrawAspect="Content" ObjectID="_1802452403" r:id="rId13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9</w:instrText>
        </w:r>
      </w:fldSimple>
      <w:r w:rsidR="00572B9B">
        <w:instrText>)</w:instrText>
      </w:r>
      <w:r w:rsidR="00572B9B">
        <w:fldChar w:fldCharType="end"/>
      </w:r>
    </w:p>
    <w:p w14:paraId="179F26FA" w14:textId="215B0542" w:rsidR="007B2F7D" w:rsidRPr="0016540B" w:rsidRDefault="007B2F7D" w:rsidP="0016540B">
      <w:pPr>
        <w:pStyle w:val="mathTYPE"/>
      </w:pPr>
      <w:r w:rsidRPr="0016540B">
        <w:lastRenderedPageBreak/>
        <w:tab/>
      </w:r>
      <w:r w:rsidR="005E67E1" w:rsidRPr="0016540B">
        <w:object w:dxaOrig="3040" w:dyaOrig="380" w14:anchorId="3706CC20">
          <v:shape id="_x0000_i1085" type="#_x0000_t75" style="width:152.55pt;height:19.3pt" o:ole="">
            <v:imagedata r:id="rId138" o:title=""/>
          </v:shape>
          <o:OLEObject Type="Embed" ProgID="Equation.DSMT4" ShapeID="_x0000_i1085" DrawAspect="Content" ObjectID="_1802452404" r:id="rId13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20</w:instrText>
        </w:r>
      </w:fldSimple>
      <w:r w:rsidR="00572B9B">
        <w:instrText>)</w:instrText>
      </w:r>
      <w:r w:rsidR="00572B9B">
        <w:fldChar w:fldCharType="end"/>
      </w:r>
    </w:p>
    <w:p w14:paraId="48ADB2FC" w14:textId="6FFF1A63" w:rsidR="00DE0643" w:rsidRDefault="007B2F7D" w:rsidP="0016540B">
      <w:pPr>
        <w:pStyle w:val="mathTYPE"/>
      </w:pPr>
      <w:r w:rsidRPr="0016540B">
        <w:tab/>
      </w:r>
      <w:r w:rsidR="00682B28" w:rsidRPr="0016540B">
        <w:object w:dxaOrig="7080" w:dyaOrig="420" w14:anchorId="0D85E93F">
          <v:shape id="_x0000_i1086" type="#_x0000_t75" style="width:354pt;height:21.45pt" o:ole="">
            <v:imagedata r:id="rId140" o:title=""/>
          </v:shape>
          <o:OLEObject Type="Embed" ProgID="Equation.DSMT4" ShapeID="_x0000_i1086" DrawAspect="Content" ObjectID="_1802452405" r:id="rId14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3pt" o:ole="">
            <v:imagedata r:id="rId142" o:title=""/>
          </v:shape>
          <o:OLEObject Type="Embed" ProgID="Equation.DSMT4" ShapeID="_x0000_i1087" DrawAspect="Content" ObjectID="_1802452406" r:id="rId143"/>
        </w:object>
      </w:r>
      <w:r w:rsidRPr="00842780">
        <w:rPr>
          <w:rFonts w:hint="eastAsia"/>
        </w:rPr>
        <w:t>为机体质量，</w:t>
      </w:r>
      <w:r w:rsidR="005E67E1" w:rsidRPr="00842780">
        <w:object w:dxaOrig="279" w:dyaOrig="380" w14:anchorId="296F8BDD">
          <v:shape id="_x0000_i1088" type="#_x0000_t75" style="width:14.55pt;height:19.3pt" o:ole="">
            <v:imagedata r:id="rId144" o:title=""/>
          </v:shape>
          <o:OLEObject Type="Embed" ProgID="Equation.DSMT4" ShapeID="_x0000_i1088" DrawAspect="Content" ObjectID="_1802452407" r:id="rId145"/>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6" o:title=""/>
          </v:shape>
          <o:OLEObject Type="Embed" ProgID="Equation.DSMT4" ShapeID="_x0000_i1089" DrawAspect="Content" ObjectID="_1802452408" r:id="rId147"/>
        </w:object>
      </w:r>
      <w:r w:rsidRPr="00842780">
        <w:rPr>
          <w:rFonts w:hint="eastAsia"/>
        </w:rPr>
        <w:t>平面内运动，可以在机体上得到约束关系</w:t>
      </w:r>
      <w:r>
        <w:rPr>
          <w:rFonts w:hint="eastAsia"/>
        </w:rPr>
        <w:t>：</w:t>
      </w:r>
    </w:p>
    <w:p w14:paraId="2CD1E5E3" w14:textId="6E2789C9" w:rsidR="00D313E2" w:rsidRDefault="00D313E2" w:rsidP="004309DA">
      <w:pPr>
        <w:pStyle w:val="mathTYPE"/>
      </w:pPr>
      <w:r>
        <w:tab/>
      </w:r>
      <w:r w:rsidR="005E67E1" w:rsidRPr="005E67E1">
        <w:rPr>
          <w:position w:val="-12"/>
        </w:rPr>
        <w:object w:dxaOrig="1219" w:dyaOrig="380" w14:anchorId="74D35177">
          <v:shape id="_x0000_i1090" type="#_x0000_t75" style="width:61.3pt;height:19.3pt" o:ole="">
            <v:imagedata r:id="rId148" o:title=""/>
          </v:shape>
          <o:OLEObject Type="Embed" ProgID="Equation.DSMT4" ShapeID="_x0000_i1090" DrawAspect="Content" ObjectID="_1802452409" r:id="rId14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314D3C75"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3C553CB3" w:rsidR="006F43D4" w:rsidRDefault="006F43D4" w:rsidP="00C83911">
      <w:pPr>
        <w:pStyle w:val="mathTYPE"/>
      </w:pPr>
      <w:r w:rsidRPr="0016540B">
        <w:tab/>
      </w:r>
      <w:r w:rsidR="005E67E1" w:rsidRPr="0016540B">
        <w:object w:dxaOrig="1280" w:dyaOrig="340" w14:anchorId="1A224566">
          <v:shape id="_x0000_i1091" type="#_x0000_t75" style="width:63.45pt;height:17.15pt" o:ole="">
            <v:imagedata r:id="rId150" o:title=""/>
          </v:shape>
          <o:OLEObject Type="Embed" ProgID="Equation.DSMT4" ShapeID="_x0000_i1091" DrawAspect="Content" ObjectID="_1802452410" r:id="rId15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2" o:title=""/>
          </v:shape>
          <o:OLEObject Type="Embed" ProgID="Equation.DSMT4" ShapeID="_x0000_i1092" DrawAspect="Content" ObjectID="_1802452411" r:id="rId153"/>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45pt;height:18pt" o:ole="">
            <v:imagedata r:id="rId154" o:title=""/>
          </v:shape>
          <o:OLEObject Type="Embed" ProgID="Equation.DSMT4" ShapeID="_x0000_i1093" DrawAspect="Content" ObjectID="_1802452412" r:id="rId155"/>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55pt;height:17.15pt" o:ole="">
            <v:imagedata r:id="rId156" o:title=""/>
          </v:shape>
          <o:OLEObject Type="Embed" ProgID="Equation.DSMT4" ShapeID="_x0000_i1094" DrawAspect="Content" ObjectID="_1802452413" r:id="rId157"/>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71C0EF3A" w:rsidR="005E3C83" w:rsidRPr="00B613F4" w:rsidRDefault="005E3C83" w:rsidP="00B613F4">
      <w:pPr>
        <w:pStyle w:val="af4"/>
      </w:pPr>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w:t>
      </w:r>
      <w:r w:rsidR="004C0CAB">
        <w:fldChar w:fldCharType="end"/>
      </w:r>
      <w:r w:rsidRPr="00B613F4">
        <w:rPr>
          <w:rFonts w:hint="eastAsia"/>
        </w:rPr>
        <w:t>机器人坐姿零位置状态</w:t>
      </w:r>
    </w:p>
    <w:p w14:paraId="05ED3510" w14:textId="13D823E8" w:rsidR="005E3C83" w:rsidRPr="00B613F4" w:rsidRDefault="005E3C83" w:rsidP="00B613F4">
      <w:pPr>
        <w:pStyle w:val="af4"/>
      </w:pPr>
      <w:r w:rsidRPr="00B613F4">
        <w:t xml:space="preserve">Fig. </w:t>
      </w:r>
      <w:fldSimple w:instr=" STYLEREF 1 \s ">
        <w:r w:rsidR="004C0CAB">
          <w:rPr>
            <w:noProof/>
          </w:rPr>
          <w:t>3</w:t>
        </w:r>
      </w:fldSimple>
      <w:r w:rsidR="004C0CAB">
        <w:t>.</w:t>
      </w:r>
      <w:fldSimple w:instr=" SEQ Fig. \* ARABIC \s 1 ">
        <w:r w:rsidR="004C0CAB">
          <w:rPr>
            <w:noProof/>
          </w:rPr>
          <w:t>1</w:t>
        </w:r>
      </w:fldSimple>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5pt;height:19.3pt" o:ole="">
            <v:imagedata r:id="rId159" o:title=""/>
          </v:shape>
          <o:OLEObject Type="Embed" ProgID="Equation.DSMT4" ShapeID="_x0000_i1095" DrawAspect="Content" ObjectID="_1802452414" r:id="rId160"/>
        </w:object>
      </w:r>
      <w:r w:rsidR="00C83911" w:rsidRPr="00842780">
        <w:t>处满足</w:t>
      </w:r>
      <w:r w:rsidRPr="00842780">
        <w:rPr>
          <w:rFonts w:hint="eastAsia"/>
        </w:rPr>
        <w:t>：</w:t>
      </w:r>
    </w:p>
    <w:p w14:paraId="323EBDE1" w14:textId="6B181C29" w:rsidR="00C83911" w:rsidRDefault="00C83911" w:rsidP="00C83911">
      <w:pPr>
        <w:pStyle w:val="mathTYPE"/>
      </w:pPr>
      <w:r w:rsidRPr="0016540B">
        <w:tab/>
      </w:r>
      <w:r w:rsidR="005E67E1" w:rsidRPr="0016540B">
        <w:object w:dxaOrig="1480" w:dyaOrig="380" w14:anchorId="767310B4">
          <v:shape id="_x0000_i1096" type="#_x0000_t75" style="width:74.15pt;height:19.3pt" o:ole="">
            <v:imagedata r:id="rId161" o:title=""/>
          </v:shape>
          <o:OLEObject Type="Embed" ProgID="Equation.DSMT4" ShapeID="_x0000_i1096" DrawAspect="Content" ObjectID="_1802452415" r:id="rId1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5pt;height:17.15pt" o:ole="">
            <v:imagedata r:id="rId163" o:title=""/>
          </v:shape>
          <o:OLEObject Type="Embed" ProgID="Equation.DSMT4" ShapeID="_x0000_i1097" DrawAspect="Content" ObjectID="_1802452416" r:id="rId164"/>
        </w:object>
      </w:r>
      <w:r w:rsidRPr="00842780">
        <w:t>在该平衡点进行</w:t>
      </w:r>
      <w:proofErr w:type="gramStart"/>
      <w:r w:rsidRPr="00842780">
        <w:t>一阶泰勒</w:t>
      </w:r>
      <w:proofErr w:type="gramEnd"/>
      <w:r w:rsidRPr="00842780">
        <w:t>展开，有</w:t>
      </w:r>
      <w:r w:rsidRPr="00842780">
        <w:rPr>
          <w:rFonts w:hint="eastAsia"/>
        </w:rPr>
        <w:t>：</w:t>
      </w:r>
    </w:p>
    <w:p w14:paraId="2773C9C2" w14:textId="4BBE2CB2" w:rsidR="007625F3" w:rsidRDefault="007625F3" w:rsidP="007625F3">
      <w:pPr>
        <w:pStyle w:val="mathTYPE"/>
      </w:pPr>
      <w:r>
        <w:tab/>
      </w:r>
      <w:r w:rsidR="005E67E1" w:rsidRPr="0016540B">
        <w:object w:dxaOrig="6160" w:dyaOrig="700" w14:anchorId="704BC242">
          <v:shape id="_x0000_i1098" type="#_x0000_t75" style="width:308.15pt;height:34.7pt" o:ole="">
            <v:imagedata r:id="rId165" o:title=""/>
          </v:shape>
          <o:OLEObject Type="Embed" ProgID="Equation.DSMT4" ShapeID="_x0000_i1098" DrawAspect="Content" ObjectID="_1802452417" r:id="rId16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15pt;height:19.3pt" o:ole="">
            <v:imagedata r:id="rId167" o:title=""/>
          </v:shape>
          <o:OLEObject Type="Embed" ProgID="Equation.DSMT4" ShapeID="_x0000_i1099" DrawAspect="Content" ObjectID="_1802452418" r:id="rId168"/>
        </w:object>
      </w:r>
      <w:r w:rsidRPr="00842780">
        <w:t>，令状态误差</w:t>
      </w:r>
      <w:r w:rsidR="005E67E1" w:rsidRPr="00842780">
        <w:object w:dxaOrig="1280" w:dyaOrig="380" w14:anchorId="32E27BA0">
          <v:shape id="_x0000_i1100" type="#_x0000_t75" style="width:63.45pt;height:19.3pt" o:ole="">
            <v:imagedata r:id="rId169" o:title=""/>
          </v:shape>
          <o:OLEObject Type="Embed" ProgID="Equation.DSMT4" ShapeID="_x0000_i1100" DrawAspect="Content" ObjectID="_1802452419" r:id="rId170"/>
        </w:object>
      </w:r>
      <w:r w:rsidRPr="00842780">
        <w:t>和输入误差</w:t>
      </w:r>
      <w:r w:rsidR="005E67E1" w:rsidRPr="00842780">
        <w:object w:dxaOrig="1260" w:dyaOrig="380" w14:anchorId="6B176584">
          <v:shape id="_x0000_i1101" type="#_x0000_t75" style="width:63.45pt;height:19.3pt" o:ole="">
            <v:imagedata r:id="rId171" o:title=""/>
          </v:shape>
          <o:OLEObject Type="Embed" ProgID="Equation.DSMT4" ShapeID="_x0000_i1101" DrawAspect="Content" ObjectID="_1802452420" r:id="rId172"/>
        </w:object>
      </w:r>
      <w:r w:rsidRPr="00842780">
        <w:t>，则可得近似的线性化模型</w:t>
      </w:r>
      <w:r w:rsidRPr="00842780">
        <w:rPr>
          <w:rFonts w:hint="eastAsia"/>
        </w:rPr>
        <w:t>：</w:t>
      </w:r>
    </w:p>
    <w:p w14:paraId="089C1007" w14:textId="4FA2FE83" w:rsidR="007625F3" w:rsidRDefault="007625F3" w:rsidP="00816D88">
      <w:pPr>
        <w:pStyle w:val="mathTYPE"/>
      </w:pPr>
      <w:r w:rsidRPr="0016540B">
        <w:tab/>
      </w:r>
      <w:r w:rsidR="005E67E1" w:rsidRPr="0016540B">
        <w:object w:dxaOrig="1900" w:dyaOrig="300" w14:anchorId="16409DEC">
          <v:shape id="_x0000_i1102" type="#_x0000_t75" style="width:95.55pt;height:15.45pt" o:ole="">
            <v:imagedata r:id="rId173" o:title=""/>
          </v:shape>
          <o:OLEObject Type="Embed" ProgID="Equation.DSMT4" ShapeID="_x0000_i1102" DrawAspect="Content" ObjectID="_1802452421" r:id="rId1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3pt;height:14.55pt" o:ole="">
            <v:imagedata r:id="rId175" o:title=""/>
          </v:shape>
          <o:OLEObject Type="Embed" ProgID="Equation.DSMT4" ShapeID="_x0000_i1103" DrawAspect="Content" ObjectID="_1802452422" r:id="rId176"/>
        </w:object>
      </w:r>
      <w:r w:rsidRPr="00842780">
        <w:t>和输入矩阵</w:t>
      </w:r>
      <w:r w:rsidR="005E67E1" w:rsidRPr="00842780">
        <w:object w:dxaOrig="260" w:dyaOrig="279" w14:anchorId="2E68E1D7">
          <v:shape id="_x0000_i1104" type="#_x0000_t75" style="width:13.3pt;height:14.55pt" o:ole="">
            <v:imagedata r:id="rId177" o:title=""/>
          </v:shape>
          <o:OLEObject Type="Embed" ProgID="Equation.DSMT4" ShapeID="_x0000_i1104" DrawAspect="Content" ObjectID="_1802452423" r:id="rId178"/>
        </w:object>
      </w:r>
      <w:r w:rsidRPr="00842780">
        <w:t>分别定义为：</w:t>
      </w:r>
    </w:p>
    <w:p w14:paraId="6DA012DE" w14:textId="112AD19D" w:rsidR="00816D88" w:rsidRDefault="00816D88" w:rsidP="00816D88">
      <w:pPr>
        <w:pStyle w:val="mathTYPE"/>
      </w:pPr>
      <w:r w:rsidRPr="0016540B">
        <w:tab/>
      </w:r>
      <w:r w:rsidR="005E67E1" w:rsidRPr="0016540B">
        <w:object w:dxaOrig="2900" w:dyaOrig="700" w14:anchorId="315BE5CE">
          <v:shape id="_x0000_i1105" type="#_x0000_t75" style="width:145.3pt;height:34.7pt" o:ole="">
            <v:imagedata r:id="rId179" o:title=""/>
          </v:shape>
          <o:OLEObject Type="Embed" ProgID="Equation.DSMT4" ShapeID="_x0000_i1105" DrawAspect="Content" ObjectID="_1802452424" r:id="rId180"/>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660E1207" w:rsidR="00D077DD" w:rsidRPr="0016540B" w:rsidRDefault="00D077DD" w:rsidP="0016540B">
      <w:pPr>
        <w:pStyle w:val="mathTYPE"/>
      </w:pPr>
      <w:r w:rsidRPr="0016540B">
        <w:tab/>
      </w:r>
      <w:r w:rsidR="005E67E1" w:rsidRPr="0016540B">
        <w:object w:dxaOrig="5319" w:dyaOrig="700" w14:anchorId="6913D43E">
          <v:shape id="_x0000_i1106" type="#_x0000_t75" style="width:266.55pt;height:34.7pt" o:ole="">
            <v:imagedata r:id="rId181" o:title=""/>
          </v:shape>
          <o:OLEObject Type="Embed" ProgID="Equation.DSMT4" ShapeID="_x0000_i1106" DrawAspect="Content" ObjectID="_1802452425" r:id="rId182"/>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6</w:instrText>
        </w:r>
      </w:fldSimple>
      <w:r w:rsidR="00572B9B">
        <w:instrText>)</w:instrText>
      </w:r>
      <w:r w:rsidR="00572B9B">
        <w:fldChar w:fldCharType="end"/>
      </w:r>
    </w:p>
    <w:p w14:paraId="58D7E824" w14:textId="4A7044E2" w:rsidR="00D077DD" w:rsidRDefault="00D077DD" w:rsidP="0016540B">
      <w:pPr>
        <w:pStyle w:val="mathTYPE"/>
      </w:pPr>
      <w:r w:rsidRPr="0016540B">
        <w:tab/>
      </w:r>
      <w:r w:rsidR="005E67E1" w:rsidRPr="0016540B">
        <w:object w:dxaOrig="4819" w:dyaOrig="700" w14:anchorId="1FFB676A">
          <v:shape id="_x0000_i1107" type="#_x0000_t75" style="width:240.85pt;height:34.7pt" o:ole="">
            <v:imagedata r:id="rId183" o:title=""/>
          </v:shape>
          <o:OLEObject Type="Embed" ProgID="Equation.DSMT4" ShapeID="_x0000_i1107" DrawAspect="Content" ObjectID="_1802452426" r:id="rId184"/>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39.85pt;height:21.45pt" o:ole="">
            <v:imagedata r:id="rId185" o:title=""/>
          </v:shape>
          <o:OLEObject Type="Embed" ProgID="Equation.DSMT4" ShapeID="_x0000_i1108" DrawAspect="Content" ObjectID="_1802452427" r:id="rId186"/>
        </w:object>
      </w:r>
      <w:r w:rsidRPr="00842780">
        <w:rPr>
          <w:rFonts w:hint="eastAsia"/>
        </w:rPr>
        <w:t>，</w:t>
      </w:r>
      <w:r w:rsidR="005E67E1" w:rsidRPr="00842780">
        <w:object w:dxaOrig="880" w:dyaOrig="420" w14:anchorId="46830E45">
          <v:shape id="_x0000_i1109" type="#_x0000_t75" style="width:44.55pt;height:21.45pt" o:ole="">
            <v:imagedata r:id="rId187" o:title=""/>
          </v:shape>
          <o:OLEObject Type="Embed" ProgID="Equation.DSMT4" ShapeID="_x0000_i1109" DrawAspect="Content" ObjectID="_1802452428" r:id="rId188"/>
        </w:object>
      </w:r>
      <w:r w:rsidRPr="00842780">
        <w:rPr>
          <w:rFonts w:hint="eastAsia"/>
        </w:rPr>
        <w:t>和</w:t>
      </w:r>
      <w:r w:rsidR="005E67E1" w:rsidRPr="00842780">
        <w:object w:dxaOrig="499" w:dyaOrig="400" w14:anchorId="3268F68C">
          <v:shape id="_x0000_i1110" type="#_x0000_t75" style="width:25.3pt;height:20.55pt" o:ole="">
            <v:imagedata r:id="rId189" o:title=""/>
          </v:shape>
          <o:OLEObject Type="Embed" ProgID="Equation.DSMT4" ShapeID="_x0000_i1110" DrawAspect="Content" ObjectID="_1802452429" r:id="rId190"/>
        </w:object>
      </w:r>
      <w:r w:rsidRPr="00842780">
        <w:rPr>
          <w:rFonts w:hint="eastAsia"/>
        </w:rPr>
        <w:t>为两个小量的乘积，属于二阶小量根据一</w:t>
      </w:r>
      <w:r w:rsidRPr="00842780">
        <w:rPr>
          <w:rFonts w:hint="eastAsia"/>
        </w:rPr>
        <w:lastRenderedPageBreak/>
        <w:t>阶线性化原则可以忽略，因此可得：</w:t>
      </w:r>
    </w:p>
    <w:p w14:paraId="4137F3C3" w14:textId="52D32BE4" w:rsidR="009C4761" w:rsidRPr="0016540B" w:rsidRDefault="009C4761" w:rsidP="0016540B">
      <w:pPr>
        <w:pStyle w:val="mathTYPE"/>
      </w:pPr>
      <w:r w:rsidRPr="0016540B">
        <w:tab/>
      </w:r>
      <w:r w:rsidR="005E67E1" w:rsidRPr="0016540B">
        <w:object w:dxaOrig="720" w:dyaOrig="380" w14:anchorId="6C88BD25">
          <v:shape id="_x0000_i1111" type="#_x0000_t75" style="width:36pt;height:19.3pt" o:ole="">
            <v:imagedata r:id="rId191" o:title=""/>
          </v:shape>
          <o:OLEObject Type="Embed" ProgID="Equation.DSMT4" ShapeID="_x0000_i1111" DrawAspect="Content" ObjectID="_1802452430" r:id="rId192"/>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4546FD54" w:rsidR="00F652A1" w:rsidRPr="0016540B" w:rsidRDefault="00F652A1" w:rsidP="0016540B">
      <w:pPr>
        <w:pStyle w:val="mathTYPE"/>
      </w:pPr>
      <w:r w:rsidRPr="0016540B">
        <w:tab/>
      </w:r>
      <w:r w:rsidR="005E67E1" w:rsidRPr="0016540B">
        <w:object w:dxaOrig="4120" w:dyaOrig="420" w14:anchorId="63676B4C">
          <v:shape id="_x0000_i1112" type="#_x0000_t75" style="width:207.45pt;height:21.45pt" o:ole="">
            <v:imagedata r:id="rId193" o:title=""/>
          </v:shape>
          <o:OLEObject Type="Embed" ProgID="Equation.DSMT4" ShapeID="_x0000_i1112" DrawAspect="Content" ObjectID="_1802452431" r:id="rId194"/>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9</w:instrText>
        </w:r>
      </w:fldSimple>
      <w:r w:rsidR="00572B9B">
        <w:instrText>)</w:instrText>
      </w:r>
      <w:r w:rsidR="00572B9B">
        <w:fldChar w:fldCharType="end"/>
      </w:r>
    </w:p>
    <w:p w14:paraId="596D95FC" w14:textId="44CF9A4E" w:rsidR="00F652A1" w:rsidRPr="0016540B" w:rsidRDefault="00F652A1" w:rsidP="0016540B">
      <w:pPr>
        <w:pStyle w:val="mathTYPE"/>
      </w:pPr>
      <w:r w:rsidRPr="0016540B">
        <w:tab/>
      </w:r>
      <w:r w:rsidR="005E67E1" w:rsidRPr="0016540B">
        <w:object w:dxaOrig="5640" w:dyaOrig="460" w14:anchorId="698B9490">
          <v:shape id="_x0000_i1113" type="#_x0000_t75" style="width:282pt;height:23.15pt" o:ole="">
            <v:imagedata r:id="rId195" o:title=""/>
          </v:shape>
          <o:OLEObject Type="Embed" ProgID="Equation.DSMT4" ShapeID="_x0000_i1113" DrawAspect="Content" ObjectID="_1802452432" r:id="rId19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0</w:instrText>
        </w:r>
      </w:fldSimple>
      <w:r w:rsidR="00572B9B">
        <w:instrText>)</w:instrText>
      </w:r>
      <w:r w:rsidR="00572B9B">
        <w:fldChar w:fldCharType="end"/>
      </w:r>
    </w:p>
    <w:p w14:paraId="26FBB21D" w14:textId="57DA3F26" w:rsidR="00F652A1" w:rsidRPr="0016540B" w:rsidRDefault="00F652A1" w:rsidP="0016540B">
      <w:pPr>
        <w:pStyle w:val="mathTYPE"/>
      </w:pPr>
      <w:r w:rsidRPr="0016540B">
        <w:tab/>
      </w:r>
      <w:r w:rsidR="005E67E1" w:rsidRPr="0016540B">
        <w:object w:dxaOrig="6540" w:dyaOrig="380" w14:anchorId="1622C9FB">
          <v:shape id="_x0000_i1114" type="#_x0000_t75" style="width:327.45pt;height:19.3pt" o:ole="">
            <v:imagedata r:id="rId197" o:title=""/>
          </v:shape>
          <o:OLEObject Type="Embed" ProgID="Equation.DSMT4" ShapeID="_x0000_i1114" DrawAspect="Content" ObjectID="_1802452433" r:id="rId19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28584F97" w:rsidR="001967E9" w:rsidRPr="00682B28" w:rsidRDefault="00D077DD" w:rsidP="00682B28">
      <w:pPr>
        <w:pStyle w:val="mathTYPE"/>
      </w:pPr>
      <w:r w:rsidRPr="00682B28">
        <w:tab/>
      </w:r>
      <w:r w:rsidR="005E67E1" w:rsidRPr="00682B28">
        <w:object w:dxaOrig="1600" w:dyaOrig="820" w14:anchorId="210719DD">
          <v:shape id="_x0000_i1115" type="#_x0000_t75" style="width:80.15pt;height:40.7pt" o:ole="">
            <v:imagedata r:id="rId199" o:title=""/>
          </v:shape>
          <o:OLEObject Type="Embed" ProgID="Equation.DSMT4" ShapeID="_x0000_i1115" DrawAspect="Content" ObjectID="_1802452434" r:id="rId2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55pt" o:ole="">
            <v:imagedata r:id="rId201" o:title=""/>
          </v:shape>
          <o:OLEObject Type="Embed" ProgID="Equation.DSMT4" ShapeID="_x0000_i1116" DrawAspect="Content" ObjectID="_1802452435" r:id="rId202"/>
        </w:object>
      </w:r>
      <w:r w:rsidRPr="00842780">
        <w:rPr>
          <w:rFonts w:hint="eastAsia"/>
        </w:rPr>
        <w:t>是系统的输出向量，表示可观测得到的输出，</w:t>
      </w:r>
      <w:r w:rsidR="005E67E1" w:rsidRPr="00842780">
        <w:object w:dxaOrig="1140" w:dyaOrig="340" w14:anchorId="09DE474B">
          <v:shape id="_x0000_i1117" type="#_x0000_t75" style="width:57.45pt;height:17.15pt" o:ole="">
            <v:imagedata r:id="rId203" o:title=""/>
          </v:shape>
          <o:OLEObject Type="Embed" ProgID="Equation.DSMT4" ShapeID="_x0000_i1117" DrawAspect="Content" ObjectID="_1802452436" r:id="rId204"/>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15pt" o:ole="">
            <v:imagedata r:id="rId205" o:title=""/>
          </v:shape>
          <o:OLEObject Type="Embed" ProgID="Equation.DSMT4" ShapeID="_x0000_i1118" DrawAspect="Content" ObjectID="_1802452437" r:id="rId206"/>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15pt;height:12pt" o:ole="">
            <v:imagedata r:id="rId207" o:title=""/>
          </v:shape>
          <o:OLEObject Type="Embed" ProgID="Equation.DSMT4" ShapeID="_x0000_i1119" DrawAspect="Content" ObjectID="_1802452438" r:id="rId208"/>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3pt;height:15.45pt" o:ole="">
            <v:imagedata r:id="rId209" o:title=""/>
          </v:shape>
          <o:OLEObject Type="Embed" ProgID="Equation.DSMT4" ShapeID="_x0000_i1120" DrawAspect="Content" ObjectID="_1802452439" r:id="rId210"/>
        </w:object>
      </w:r>
      <w:r w:rsidR="00AC7AAE" w:rsidRPr="00842780">
        <w:rPr>
          <w:rFonts w:hint="eastAsia"/>
        </w:rPr>
        <w:t>与</w:t>
      </w:r>
      <w:r w:rsidR="005E67E1" w:rsidRPr="00842780">
        <w:object w:dxaOrig="300" w:dyaOrig="279" w14:anchorId="5AD52A94">
          <v:shape id="_x0000_i1121" type="#_x0000_t75" style="width:15.45pt;height:14.55pt" o:ole="">
            <v:imagedata r:id="rId211" o:title=""/>
          </v:shape>
          <o:OLEObject Type="Embed" ProgID="Equation.DSMT4" ShapeID="_x0000_i1121" DrawAspect="Content" ObjectID="_1802452440" r:id="rId212"/>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3" o:title=""/>
          </v:shape>
          <o:OLEObject Type="Embed" ProgID="Equation.DSMT4" ShapeID="_x0000_i1122" DrawAspect="Content" ObjectID="_1802452441" r:id="rId214"/>
        </w:object>
      </w:r>
      <w:r w:rsidR="00F652A1" w:rsidRPr="00842780">
        <w:rPr>
          <w:rFonts w:hint="eastAsia"/>
        </w:rPr>
        <w:t>，</w:t>
      </w:r>
      <w:r w:rsidR="005E67E1" w:rsidRPr="00842780">
        <w:object w:dxaOrig="700" w:dyaOrig="300" w14:anchorId="28B8A430">
          <v:shape id="_x0000_i1123" type="#_x0000_t75" style="width:34.7pt;height:15.45pt" o:ole="">
            <v:imagedata r:id="rId215" o:title=""/>
          </v:shape>
          <o:OLEObject Type="Embed" ProgID="Equation.DSMT4" ShapeID="_x0000_i1123" DrawAspect="Content" ObjectID="_1802452442" r:id="rId216"/>
        </w:object>
      </w:r>
      <w:r w:rsidR="00F652A1" w:rsidRPr="00842780">
        <w:rPr>
          <w:rFonts w:hint="eastAsia"/>
        </w:rPr>
        <w:t>。</w:t>
      </w:r>
    </w:p>
    <w:p w14:paraId="275CAE1F" w14:textId="74EF6332"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15pt;height:27.45pt" o:ole="">
            <v:imagedata r:id="rId217" o:title=""/>
          </v:shape>
          <o:OLEObject Type="Embed" ProgID="Equation.DSMT4" ShapeID="_x0000_i1124" DrawAspect="Content" ObjectID="_1802452443" r:id="rId218"/>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fldSimple w:instr=" REF ZEqnNum643160 \* Charformat \! \* MERGEFORMAT ">
        <w:r w:rsidR="00213202">
          <w:instrText>(3.13)</w:instrText>
        </w:r>
      </w:fldSimple>
      <w:r w:rsidR="00721CC3" w:rsidRPr="00842780">
        <w:fldChar w:fldCharType="end"/>
      </w:r>
      <w:r w:rsidR="00721CC3" w:rsidRPr="00842780">
        <w:rPr>
          <w:rFonts w:hint="eastAsia"/>
        </w:rPr>
        <w:t>所示</w:t>
      </w:r>
      <w:r w:rsidRPr="00842780">
        <w:rPr>
          <w:rFonts w:hint="eastAsia"/>
        </w:rPr>
        <w:t>。</w:t>
      </w:r>
    </w:p>
    <w:p w14:paraId="3FD8BDF0" w14:textId="7D91D0A6" w:rsidR="00657EB7" w:rsidRDefault="00657EB7" w:rsidP="0016540B">
      <w:pPr>
        <w:pStyle w:val="mathTYPE"/>
      </w:pPr>
      <w:r>
        <w:lastRenderedPageBreak/>
        <w:tab/>
      </w:r>
      <w:r w:rsidR="005E67E1" w:rsidRPr="0016540B">
        <w:object w:dxaOrig="6940" w:dyaOrig="8460" w14:anchorId="4473D2FC">
          <v:shape id="_x0000_i1125" type="#_x0000_t75" style="width:347.15pt;height:423.45pt" o:ole="">
            <v:imagedata r:id="rId219" o:title=""/>
          </v:shape>
          <o:OLEObject Type="Embed" ProgID="Equation.DSMT4" ShapeID="_x0000_i1125" DrawAspect="Content" ObjectID="_1802452444" r:id="rId2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0" w:name="ZEqnNum643160"/>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3</w:instrText>
        </w:r>
      </w:fldSimple>
      <w:r w:rsidR="00572B9B">
        <w:instrText>)</w:instrText>
      </w:r>
      <w:bookmarkEnd w:id="10"/>
      <w:r w:rsidR="00572B9B">
        <w:fldChar w:fldCharType="end"/>
      </w:r>
    </w:p>
    <w:p w14:paraId="08F9AD9C" w14:textId="5ABB8BFC"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213202" w:rsidRPr="00A503EF">
        <w:rPr>
          <w:rFonts w:hint="eastAsia"/>
        </w:rPr>
        <w:t>表</w:t>
      </w:r>
      <w:r w:rsidR="00213202" w:rsidRPr="00A503EF">
        <w:rPr>
          <w:rFonts w:hint="eastAsia"/>
        </w:rPr>
        <w:t xml:space="preserve"> </w:t>
      </w:r>
      <w:r w:rsidR="00213202">
        <w:rPr>
          <w:noProof/>
        </w:rPr>
        <w:t>3</w:t>
      </w:r>
      <w:r w:rsidR="00213202" w:rsidRPr="00A503EF">
        <w:t>.</w:t>
      </w:r>
      <w:r w:rsidR="00213202">
        <w:rPr>
          <w:noProof/>
        </w:rPr>
        <w:t>1</w:t>
      </w:r>
      <w:r w:rsidR="00085135">
        <w:fldChar w:fldCharType="end"/>
      </w:r>
      <w:r w:rsidR="00085135">
        <w:rPr>
          <w:rFonts w:hint="eastAsia"/>
        </w:rPr>
        <w:t>所示。</w:t>
      </w:r>
    </w:p>
    <w:p w14:paraId="24DC1731" w14:textId="0A841153" w:rsidR="00A6235C" w:rsidRPr="00A503EF" w:rsidRDefault="00A6235C" w:rsidP="00A503EF">
      <w:pPr>
        <w:pStyle w:val="af4"/>
      </w:pPr>
      <w:bookmarkStart w:id="1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213202">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213202">
        <w:rPr>
          <w:noProof/>
        </w:rPr>
        <w:t>1</w:t>
      </w:r>
      <w:r w:rsidR="0076439B" w:rsidRPr="00A503EF">
        <w:fldChar w:fldCharType="end"/>
      </w:r>
      <w:bookmarkEnd w:id="11"/>
      <w:r w:rsidRPr="00A503EF">
        <w:rPr>
          <w:rFonts w:hint="eastAsia"/>
        </w:rPr>
        <w:t xml:space="preserve"> </w:t>
      </w:r>
      <w:r w:rsidR="00156EB8" w:rsidRPr="00A503EF">
        <w:rPr>
          <w:rFonts w:hint="eastAsia"/>
        </w:rPr>
        <w:t>机器人物理参数计算值</w:t>
      </w:r>
    </w:p>
    <w:p w14:paraId="362D90C0" w14:textId="21136AE5" w:rsidR="00A6235C" w:rsidRPr="00A503EF" w:rsidRDefault="00A6235C" w:rsidP="00A503EF">
      <w:pPr>
        <w:pStyle w:val="af4"/>
      </w:pPr>
      <w:r w:rsidRPr="00A503EF">
        <w:t xml:space="preserve">Table </w:t>
      </w:r>
      <w:fldSimple w:instr=" STYLEREF 1 \s ">
        <w:r w:rsidR="00213202">
          <w:rPr>
            <w:noProof/>
          </w:rPr>
          <w:t>3</w:t>
        </w:r>
      </w:fldSimple>
      <w:r w:rsidR="0076439B" w:rsidRPr="00A503EF">
        <w:t>.</w:t>
      </w:r>
      <w:fldSimple w:instr=" SEQ Table \* ARABIC \s 1 ">
        <w:r w:rsidR="00213202">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BD44DC">
        <w:trPr>
          <w:cantSplit/>
          <w:trHeight w:hRule="exact" w:val="40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BD44DC">
        <w:trPr>
          <w:cantSplit/>
          <w:trHeight w:hRule="exact" w:val="510"/>
          <w:tblHeader/>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BD44DC">
        <w:trPr>
          <w:cantSplit/>
          <w:trHeight w:hRule="exact" w:val="400"/>
          <w:tblHeader/>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BD44DC">
        <w:trPr>
          <w:cantSplit/>
          <w:trHeight w:hRule="exact" w:val="400"/>
          <w:tblHeader/>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BD44DC">
        <w:trPr>
          <w:cantSplit/>
          <w:trHeight w:hRule="exact" w:val="400"/>
          <w:tblHeader/>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BD44DC">
        <w:trPr>
          <w:cantSplit/>
          <w:trHeight w:hRule="exact" w:val="400"/>
          <w:tblHeader/>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BD44DC">
        <w:trPr>
          <w:cantSplit/>
          <w:trHeight w:hRule="exact" w:val="400"/>
          <w:tblHeader/>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BD44DC">
        <w:trPr>
          <w:cantSplit/>
          <w:trHeight w:hRule="exact" w:val="400"/>
          <w:tblHeader/>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BD44DC">
        <w:trPr>
          <w:cantSplit/>
          <w:trHeight w:hRule="exact" w:val="400"/>
          <w:tblHeader/>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BD44DC">
        <w:trPr>
          <w:cantSplit/>
          <w:trHeight w:hRule="exact" w:val="400"/>
          <w:tblHeader/>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BD44DC">
        <w:trPr>
          <w:cantSplit/>
          <w:trHeight w:hRule="exact" w:val="400"/>
          <w:tblHeader/>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BD44DC">
        <w:trPr>
          <w:cantSplit/>
          <w:trHeight w:hRule="exact" w:val="400"/>
          <w:tblHeader/>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3pt;height:14.55pt" o:ole="">
            <v:imagedata r:id="rId221" o:title=""/>
          </v:shape>
          <o:OLEObject Type="Embed" ProgID="Equation.DSMT4" ShapeID="_x0000_i1126" DrawAspect="Content" ObjectID="_1802452445" r:id="rId222"/>
        </w:object>
      </w:r>
      <w:r w:rsidRPr="00842780">
        <w:t>与输入矩阵</w:t>
      </w:r>
      <w:r w:rsidR="005E67E1" w:rsidRPr="00842780">
        <w:object w:dxaOrig="260" w:dyaOrig="279" w14:anchorId="77C2EBC8">
          <v:shape id="_x0000_i1127" type="#_x0000_t75" style="width:13.3pt;height:14.55pt" o:ole="">
            <v:imagedata r:id="rId223" o:title=""/>
          </v:shape>
          <o:OLEObject Type="Embed" ProgID="Equation.DSMT4" ShapeID="_x0000_i1127" DrawAspect="Content" ObjectID="_1802452446" r:id="rId224"/>
        </w:object>
      </w:r>
      <w:r w:rsidRPr="00842780">
        <w:rPr>
          <w:rFonts w:hint="eastAsia"/>
        </w:rPr>
        <w:t>的数值解分别为：</w:t>
      </w:r>
    </w:p>
    <w:p w14:paraId="50352A62" w14:textId="1F064316" w:rsidR="00D1435A" w:rsidRDefault="001B6E1A" w:rsidP="0016540B">
      <w:pPr>
        <w:pStyle w:val="mathTYPE"/>
      </w:pPr>
      <w:r>
        <w:tab/>
      </w:r>
      <w:r w:rsidR="005E67E1" w:rsidRPr="0016540B">
        <w:object w:dxaOrig="6380" w:dyaOrig="4180" w14:anchorId="0C615DD9">
          <v:shape id="_x0000_i1128" type="#_x0000_t75" style="width:319.3pt;height:209.55pt" o:ole="">
            <v:imagedata r:id="rId225" o:title=""/>
          </v:shape>
          <o:OLEObject Type="Embed" ProgID="Equation.DSMT4" ShapeID="_x0000_i1128" DrawAspect="Content" ObjectID="_1802452447" r:id="rId2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654339"/>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4</w:instrText>
        </w:r>
      </w:fldSimple>
      <w:r w:rsidR="00572B9B">
        <w:instrText>)</w:instrText>
      </w:r>
      <w:bookmarkEnd w:id="12"/>
      <w:r w:rsidR="00572B9B">
        <w:fldChar w:fldCharType="end"/>
      </w:r>
    </w:p>
    <w:p w14:paraId="3E615C6A" w14:textId="1B5CC374" w:rsidR="00EC1AF2" w:rsidRPr="001967E9" w:rsidRDefault="00EC1AF2" w:rsidP="0016540B">
      <w:pPr>
        <w:pStyle w:val="mathTYPE"/>
      </w:pPr>
      <w:r>
        <w:lastRenderedPageBreak/>
        <w:tab/>
      </w:r>
      <w:r w:rsidR="005E67E1" w:rsidRPr="0016540B">
        <w:object w:dxaOrig="4620" w:dyaOrig="4180" w14:anchorId="6B22CF08">
          <v:shape id="_x0000_i1129" type="#_x0000_t75" style="width:231.45pt;height:209.55pt" o:ole="">
            <v:imagedata r:id="rId227" o:title=""/>
          </v:shape>
          <o:OLEObject Type="Embed" ProgID="Equation.DSMT4" ShapeID="_x0000_i1129" DrawAspect="Content" ObjectID="_1802452448" r:id="rId22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132086"/>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5</w:instrText>
        </w:r>
      </w:fldSimple>
      <w:r w:rsidR="00572B9B">
        <w:instrText>)</w:instrText>
      </w:r>
      <w:bookmarkEnd w:id="13"/>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3pt;height:14.55pt" o:ole="">
            <v:imagedata r:id="rId229" o:title=""/>
          </v:shape>
          <o:OLEObject Type="Embed" ProgID="Equation.DSMT4" ShapeID="_x0000_i1130" DrawAspect="Content" ObjectID="_1802452449" r:id="rId230"/>
        </w:object>
      </w:r>
      <w:r w:rsidR="000B1D70" w:rsidRPr="00842780">
        <w:t>与输入矩阵</w:t>
      </w:r>
      <w:r w:rsidR="005E67E1" w:rsidRPr="00842780">
        <w:object w:dxaOrig="260" w:dyaOrig="279" w14:anchorId="2A4183A0">
          <v:shape id="_x0000_i1131" type="#_x0000_t75" style="width:13.3pt;height:14.55pt" o:ole="">
            <v:imagedata r:id="rId231" o:title=""/>
          </v:shape>
          <o:OLEObject Type="Embed" ProgID="Equation.DSMT4" ShapeID="_x0000_i1131" DrawAspect="Content" ObjectID="_1802452450" r:id="rId232"/>
        </w:object>
      </w:r>
      <w:r w:rsidR="000B1D70" w:rsidRPr="00842780">
        <w:t>构造一个可控性矩阵，通过判断该矩阵的秩是否达到状态维数</w:t>
      </w:r>
      <w:r w:rsidR="005E67E1" w:rsidRPr="00842780">
        <w:object w:dxaOrig="220" w:dyaOrig="240" w14:anchorId="2F5E2F24">
          <v:shape id="_x0000_i1132" type="#_x0000_t75" style="width:11.15pt;height:12pt" o:ole="">
            <v:imagedata r:id="rId233" o:title=""/>
          </v:shape>
          <o:OLEObject Type="Embed" ProgID="Equation.DSMT4" ShapeID="_x0000_i1132" DrawAspect="Content" ObjectID="_1802452451" r:id="rId234"/>
        </w:object>
      </w:r>
      <w:r w:rsidR="000B1D70" w:rsidRPr="00842780">
        <w:t>来确定系统是否可控。</w:t>
      </w:r>
      <w:r w:rsidR="00564E21" w:rsidRPr="00842780">
        <w:rPr>
          <w:rFonts w:hint="eastAsia"/>
        </w:rPr>
        <w:t>定义系统的可控矩阵为：</w:t>
      </w:r>
    </w:p>
    <w:p w14:paraId="7DD73DB4" w14:textId="2A20DBAA" w:rsidR="00564E21" w:rsidRPr="00682B28" w:rsidRDefault="00564E21" w:rsidP="00682B28">
      <w:pPr>
        <w:pStyle w:val="mathTYPE"/>
      </w:pPr>
      <w:r w:rsidRPr="00682B28">
        <w:tab/>
      </w:r>
      <w:r w:rsidR="005E67E1" w:rsidRPr="00682B28">
        <w:object w:dxaOrig="3440" w:dyaOrig="420" w14:anchorId="76856C90">
          <v:shape id="_x0000_i1133" type="#_x0000_t75" style="width:171.85pt;height:21.45pt" o:ole="">
            <v:imagedata r:id="rId235" o:title=""/>
          </v:shape>
          <o:OLEObject Type="Embed" ProgID="Equation.DSMT4" ShapeID="_x0000_i1133" DrawAspect="Content" ObjectID="_1802452452" r:id="rId23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4" w:name="ZEqnNum838697"/>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6</w:instrText>
        </w:r>
      </w:fldSimple>
      <w:r w:rsidR="00572B9B">
        <w:instrText>)</w:instrText>
      </w:r>
      <w:bookmarkEnd w:id="14"/>
      <w:r w:rsidR="00572B9B">
        <w:fldChar w:fldCharType="end"/>
      </w:r>
    </w:p>
    <w:p w14:paraId="477BEF9F" w14:textId="3D2B39FA"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3pt;height:14.55pt" o:ole="">
            <v:imagedata r:id="rId237" o:title=""/>
          </v:shape>
          <o:OLEObject Type="Embed" ProgID="Equation.DSMT4" ShapeID="_x0000_i1134" DrawAspect="Content" ObjectID="_1802452453" r:id="rId238"/>
        </w:object>
      </w:r>
      <w:r w:rsidRPr="00842780">
        <w:rPr>
          <w:rFonts w:hint="eastAsia"/>
        </w:rPr>
        <w:t>、</w:t>
      </w:r>
      <w:r w:rsidR="005E67E1" w:rsidRPr="00842780">
        <w:object w:dxaOrig="260" w:dyaOrig="279" w14:anchorId="5D644041">
          <v:shape id="_x0000_i1135" type="#_x0000_t75" style="width:13.3pt;height:14.55pt" o:ole="">
            <v:imagedata r:id="rId239" o:title=""/>
          </v:shape>
          <o:OLEObject Type="Embed" ProgID="Equation.DSMT4" ShapeID="_x0000_i1135" DrawAspect="Content" ObjectID="_1802452454" r:id="rId240"/>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fldSimple w:instr=" REF ZEqnNum654339 \* Charformat \! \* MERGEFORMAT ">
        <w:r w:rsidR="00213202">
          <w:instrText>(3.14)</w:instrText>
        </w:r>
      </w:fldSimple>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fldSimple w:instr=" REF ZEqnNum132086 \* Charformat \! \* MERGEFORMAT ">
        <w:r w:rsidR="00213202">
          <w:instrText>(3.15)</w:instrText>
        </w:r>
      </w:fldSimple>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fldSimple w:instr=" REF ZEqnNum838697 \* Charformat \! \* MERGEFORMAT ">
        <w:r w:rsidR="00213202">
          <w:instrText>(3.16)</w:instrText>
        </w:r>
      </w:fldSimple>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69.45pt;height:15.45pt" o:ole="">
            <v:imagedata r:id="rId241" o:title=""/>
          </v:shape>
          <o:OLEObject Type="Embed" ProgID="Equation.DSMT4" ShapeID="_x0000_i1136" DrawAspect="Content" ObjectID="_1802452455" r:id="rId242"/>
        </w:object>
      </w:r>
      <w:r w:rsidR="000E783C" w:rsidRPr="00842780">
        <w:t>是可控的当且仅当可控性矩阵</w:t>
      </w:r>
      <w:r w:rsidR="005E67E1" w:rsidRPr="00842780">
        <w:object w:dxaOrig="200" w:dyaOrig="240" w14:anchorId="60C1924D">
          <v:shape id="_x0000_i1137" type="#_x0000_t75" style="width:9.85pt;height:12pt" o:ole="">
            <v:imagedata r:id="rId243" o:title=""/>
          </v:shape>
          <o:OLEObject Type="Embed" ProgID="Equation.DSMT4" ShapeID="_x0000_i1137" DrawAspect="Content" ObjectID="_1802452456" r:id="rId244"/>
        </w:object>
      </w:r>
      <w:r w:rsidR="000E783C" w:rsidRPr="00842780">
        <w:t>满</w:t>
      </w:r>
      <w:proofErr w:type="gramStart"/>
      <w:r w:rsidR="000E783C" w:rsidRPr="00842780">
        <w:t>秩</w:t>
      </w:r>
      <w:proofErr w:type="gramEnd"/>
      <w:r w:rsidR="000E783C" w:rsidRPr="00842780">
        <w:t>，也就是：</w:t>
      </w:r>
    </w:p>
    <w:p w14:paraId="7E070F63" w14:textId="6A146A1D" w:rsidR="000E783C" w:rsidRDefault="000E783C" w:rsidP="00682B28">
      <w:pPr>
        <w:pStyle w:val="mathTYPE"/>
      </w:pPr>
      <w:r>
        <w:tab/>
      </w:r>
      <w:r w:rsidR="005E67E1" w:rsidRPr="005E67E1">
        <w:rPr>
          <w:position w:val="-10"/>
        </w:rPr>
        <w:object w:dxaOrig="1480" w:dyaOrig="340" w14:anchorId="6E477DF9">
          <v:shape id="_x0000_i1138" type="#_x0000_t75" style="width:74.15pt;height:17.15pt" o:ole="">
            <v:imagedata r:id="rId245" o:title=""/>
          </v:shape>
          <o:OLEObject Type="Embed" ProgID="Equation.DSMT4" ShapeID="_x0000_i1138" DrawAspect="Content" ObjectID="_1802452457" r:id="rId24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7</w:instrText>
        </w:r>
      </w:fldSimple>
      <w:r w:rsidR="00572B9B">
        <w:instrText>)</w:instrText>
      </w:r>
      <w:r w:rsidR="00572B9B">
        <w:fldChar w:fldCharType="end"/>
      </w:r>
    </w:p>
    <w:p w14:paraId="1FE8EF23" w14:textId="4FA466CE"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89012E">
        <w:rPr>
          <w:rFonts w:hint="eastAsia"/>
        </w:rPr>
        <w:t>图</w:t>
      </w:r>
      <w:r w:rsidR="0089012E">
        <w:rPr>
          <w:rFonts w:hint="eastAsia"/>
        </w:rPr>
        <w:t xml:space="preserve"> </w:t>
      </w:r>
      <w:r w:rsidR="0089012E">
        <w:rPr>
          <w:noProof/>
        </w:rPr>
        <w:t>3</w:t>
      </w:r>
      <w:r w:rsidR="0089012E">
        <w:t>.</w:t>
      </w:r>
      <w:r w:rsidR="0089012E">
        <w:rPr>
          <w:noProof/>
        </w:rPr>
        <w:t>2</w:t>
      </w:r>
      <w:r w:rsidR="0089012E">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247"/>
                    <a:stretch>
                      <a:fillRect/>
                    </a:stretch>
                  </pic:blipFill>
                  <pic:spPr>
                    <a:xfrm>
                      <a:off x="0" y="0"/>
                      <a:ext cx="5274310" cy="2891790"/>
                    </a:xfrm>
                    <a:prstGeom prst="rect">
                      <a:avLst/>
                    </a:prstGeom>
                  </pic:spPr>
                </pic:pic>
              </a:graphicData>
            </a:graphic>
          </wp:inline>
        </w:drawing>
      </w:r>
    </w:p>
    <w:p w14:paraId="3C410E2A" w14:textId="4C642490" w:rsidR="00554525" w:rsidRDefault="00554525" w:rsidP="00554525">
      <w:pPr>
        <w:pStyle w:val="af4"/>
      </w:pPr>
      <w:bookmarkStart w:id="15" w:name="_Ref191802116"/>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w:t>
      </w:r>
      <w:r w:rsidR="004C0CAB">
        <w:fldChar w:fldCharType="end"/>
      </w:r>
      <w:bookmarkEnd w:id="15"/>
      <w:r w:rsidRPr="00B613F4">
        <w:rPr>
          <w:rFonts w:hint="eastAsia"/>
        </w:rPr>
        <w:t>可控矩阵</w:t>
      </w:r>
      <w:r w:rsidRPr="00B613F4">
        <w:rPr>
          <w:rFonts w:hint="eastAsia"/>
        </w:rPr>
        <w:t>SVD</w:t>
      </w:r>
      <w:r w:rsidRPr="00B613F4">
        <w:rPr>
          <w:rFonts w:hint="eastAsia"/>
        </w:rPr>
        <w:t>图</w:t>
      </w:r>
    </w:p>
    <w:p w14:paraId="3DFBBBF4" w14:textId="3B24E5DE" w:rsidR="00554525" w:rsidRPr="00554525" w:rsidRDefault="00554525" w:rsidP="00554525">
      <w:pPr>
        <w:pStyle w:val="af4"/>
      </w:pPr>
      <w:r>
        <w:t xml:space="preserve">Fig. </w:t>
      </w:r>
      <w:fldSimple w:instr=" STYLEREF 1 \s ">
        <w:r w:rsidR="004C0CAB">
          <w:rPr>
            <w:noProof/>
          </w:rPr>
          <w:t>3</w:t>
        </w:r>
      </w:fldSimple>
      <w:r w:rsidR="004C0CAB">
        <w:t>.</w:t>
      </w:r>
      <w:fldSimple w:instr=" SEQ Fig. \* ARABIC \s 1 ">
        <w:r w:rsidR="004C0CAB">
          <w:rPr>
            <w:noProof/>
          </w:rPr>
          <w:t>2</w:t>
        </w:r>
      </w:fldSimple>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15pt;height:12pt" o:ole="">
            <v:imagedata r:id="rId248" o:title=""/>
          </v:shape>
          <o:OLEObject Type="Embed" ProgID="Equation.DSMT4" ShapeID="_x0000_i1139" DrawAspect="Content" ObjectID="_1802452458" r:id="rId249"/>
        </w:object>
      </w:r>
      <w:r w:rsidRPr="00842780">
        <w:rPr>
          <w:rFonts w:hint="eastAsia"/>
        </w:rPr>
        <w:t>，使得系统达到稳定状态，并且对于代价函数：</w:t>
      </w:r>
    </w:p>
    <w:p w14:paraId="2A4D256F" w14:textId="2E49B43F" w:rsidR="00FC0CA2" w:rsidRPr="00682B28" w:rsidRDefault="00FC0CA2" w:rsidP="00682B28">
      <w:pPr>
        <w:pStyle w:val="mathTYPE"/>
      </w:pPr>
      <w:r w:rsidRPr="00682B28">
        <w:tab/>
      </w:r>
      <w:r w:rsidR="005E67E1" w:rsidRPr="00682B28">
        <w:object w:dxaOrig="2760" w:dyaOrig="820" w14:anchorId="18204EC3">
          <v:shape id="_x0000_i1140" type="#_x0000_t75" style="width:138pt;height:40.7pt" o:ole="">
            <v:imagedata r:id="rId250" o:title=""/>
          </v:shape>
          <o:OLEObject Type="Embed" ProgID="Equation.DSMT4" ShapeID="_x0000_i1140" DrawAspect="Content" ObjectID="_1802452459" r:id="rId25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t>其中，</w:t>
      </w:r>
      <w:r w:rsidR="005E67E1" w:rsidRPr="00842780">
        <w:object w:dxaOrig="680" w:dyaOrig="340" w14:anchorId="29A2E3BE">
          <v:shape id="_x0000_i1141" type="#_x0000_t75" style="width:33.85pt;height:17.15pt" o:ole="">
            <v:imagedata r:id="rId252" o:title=""/>
          </v:shape>
          <o:OLEObject Type="Embed" ProgID="Equation.DSMT4" ShapeID="_x0000_i1141" DrawAspect="Content" ObjectID="_1802452460" r:id="rId253"/>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45pt;height:15.45pt" o:ole="">
            <v:imagedata r:id="rId254" o:title=""/>
          </v:shape>
          <o:OLEObject Type="Embed" ProgID="Equation.DSMT4" ShapeID="_x0000_i1142" DrawAspect="Content" ObjectID="_1802452461" r:id="rId255"/>
        </w:object>
      </w:r>
      <w:r w:rsidRPr="00842780">
        <w:rPr>
          <w:rFonts w:hint="eastAsia"/>
        </w:rPr>
        <w:t>，</w:t>
      </w:r>
      <w:r w:rsidRPr="00842780">
        <w:t>是</w:t>
      </w:r>
      <w:r w:rsidRPr="00842780">
        <w:lastRenderedPageBreak/>
        <w:t>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3pt;height:15.45pt" o:ole="">
            <v:imagedata r:id="rId256" o:title=""/>
          </v:shape>
          <o:OLEObject Type="Embed" ProgID="Equation.DSMT4" ShapeID="_x0000_i1143" DrawAspect="Content" ObjectID="_1802452462" r:id="rId257"/>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17F94428" w:rsidR="00C00E97" w:rsidRPr="00682B28" w:rsidRDefault="00C00E97" w:rsidP="00682B28">
      <w:pPr>
        <w:pStyle w:val="mathTYPE"/>
      </w:pPr>
      <w:r w:rsidRPr="00682B28">
        <w:tab/>
      </w:r>
      <w:r w:rsidR="005E67E1" w:rsidRPr="00682B28">
        <w:object w:dxaOrig="2580" w:dyaOrig="700" w14:anchorId="6976C194">
          <v:shape id="_x0000_i1144" type="#_x0000_t75" style="width:129.45pt;height:34.7pt" o:ole="">
            <v:imagedata r:id="rId258" o:title=""/>
          </v:shape>
          <o:OLEObject Type="Embed" ProgID="Equation.DSMT4" ShapeID="_x0000_i1144" DrawAspect="Content" ObjectID="_1802452463" r:id="rId2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225745"/>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9</w:instrText>
        </w:r>
      </w:fldSimple>
      <w:r w:rsidR="00572B9B">
        <w:instrText>)</w:instrText>
      </w:r>
      <w:bookmarkEnd w:id="16"/>
      <w:r w:rsidR="00572B9B">
        <w:fldChar w:fldCharType="end"/>
      </w:r>
    </w:p>
    <w:p w14:paraId="01037DB0" w14:textId="4D1A6FA5" w:rsidR="00C00E97" w:rsidRDefault="00C00E97" w:rsidP="00894EC9">
      <w:pPr>
        <w:ind w:firstLine="480"/>
      </w:pPr>
      <w:r>
        <w:rPr>
          <w:rFonts w:hint="eastAsia"/>
        </w:rPr>
        <w:t>由于</w:t>
      </w:r>
      <w:r w:rsidR="005E67E1" w:rsidRPr="00894EC9">
        <w:object w:dxaOrig="600" w:dyaOrig="340" w14:anchorId="580F08D0">
          <v:shape id="_x0000_i1145" type="#_x0000_t75" style="width:30pt;height:17.15pt" o:ole="">
            <v:imagedata r:id="rId260" o:title=""/>
          </v:shape>
          <o:OLEObject Type="Embed" ProgID="Equation.DSMT4" ShapeID="_x0000_i1145" DrawAspect="Content" ObjectID="_1802452464" r:id="rId261"/>
        </w:object>
      </w:r>
      <w:r w:rsidRPr="00C00E97">
        <w:t>通常选取二次型形式：</w:t>
      </w:r>
    </w:p>
    <w:p w14:paraId="73113961" w14:textId="5B717E7F" w:rsidR="00C00E97" w:rsidRPr="00682B28" w:rsidRDefault="00C00E97" w:rsidP="00682B28">
      <w:pPr>
        <w:pStyle w:val="mathTYPE"/>
      </w:pPr>
      <w:r w:rsidRPr="00682B28">
        <w:tab/>
      </w:r>
      <w:r w:rsidR="005E67E1" w:rsidRPr="00682B28">
        <w:object w:dxaOrig="1480" w:dyaOrig="400" w14:anchorId="3EC62404">
          <v:shape id="_x0000_i1146" type="#_x0000_t75" style="width:74.15pt;height:20.55pt" o:ole="">
            <v:imagedata r:id="rId262" o:title=""/>
          </v:shape>
          <o:OLEObject Type="Embed" ProgID="Equation.DSMT4" ShapeID="_x0000_i1146" DrawAspect="Content" ObjectID="_1802452465" r:id="rId26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813778"/>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0</w:instrText>
        </w:r>
      </w:fldSimple>
      <w:r w:rsidR="00572B9B">
        <w:instrText>)</w:instrText>
      </w:r>
      <w:bookmarkEnd w:id="17"/>
      <w:r w:rsidR="00572B9B">
        <w:fldChar w:fldCharType="end"/>
      </w:r>
    </w:p>
    <w:p w14:paraId="6C973DB7" w14:textId="15B251F6" w:rsidR="00C00E97" w:rsidRDefault="00C00E97" w:rsidP="00894EC9">
      <w:pPr>
        <w:ind w:firstLine="480"/>
      </w:pPr>
      <w:r w:rsidRPr="00C00E97">
        <w:t>根据系统的动态方程</w:t>
      </w:r>
      <w:r w:rsidR="005E67E1" w:rsidRPr="005E67E1">
        <w:rPr>
          <w:position w:val="-6"/>
        </w:rPr>
        <w:object w:dxaOrig="1400" w:dyaOrig="300" w14:anchorId="696C7630">
          <v:shape id="_x0000_i1147" type="#_x0000_t75" style="width:69.45pt;height:15.45pt" o:ole="">
            <v:imagedata r:id="rId264" o:title=""/>
          </v:shape>
          <o:OLEObject Type="Embed" ProgID="Equation.DSMT4" ShapeID="_x0000_i1147" DrawAspect="Content" ObjectID="_1802452466" r:id="rId265"/>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213202" w:rsidRPr="00213202">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213202">
          <w:instrText>(3.19)</w:instrText>
        </w:r>
      </w:fldSimple>
      <w:r>
        <w:fldChar w:fldCharType="end"/>
      </w:r>
      <w:r>
        <w:rPr>
          <w:rFonts w:hint="eastAsia"/>
        </w:rPr>
        <w:t>得：</w:t>
      </w:r>
    </w:p>
    <w:p w14:paraId="2B61B323" w14:textId="352C2C45" w:rsidR="00C00E97" w:rsidRPr="00682B28" w:rsidRDefault="00C00E97" w:rsidP="00682B28">
      <w:pPr>
        <w:pStyle w:val="mathTYPE"/>
      </w:pPr>
      <w:r w:rsidRPr="00682B28">
        <w:tab/>
      </w:r>
      <w:r w:rsidR="005E67E1" w:rsidRPr="00682B28">
        <w:object w:dxaOrig="6259" w:dyaOrig="400" w14:anchorId="095888AA">
          <v:shape id="_x0000_i1148" type="#_x0000_t75" style="width:313.3pt;height:20.55pt" o:ole="">
            <v:imagedata r:id="rId266" o:title=""/>
          </v:shape>
          <o:OLEObject Type="Embed" ProgID="Equation.DSMT4" ShapeID="_x0000_i1148" DrawAspect="Content" ObjectID="_1802452467" r:id="rId26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15pt;height:12pt" o:ole="">
            <v:imagedata r:id="rId268" o:title=""/>
          </v:shape>
          <o:OLEObject Type="Embed" ProgID="Equation.DSMT4" ShapeID="_x0000_i1149" DrawAspect="Content" ObjectID="_1802452468" r:id="rId269"/>
        </w:object>
      </w:r>
      <w:r w:rsidRPr="00842780">
        <w:t>求导</w:t>
      </w:r>
      <w:r w:rsidRPr="00842780">
        <w:rPr>
          <w:rFonts w:hint="eastAsia"/>
        </w:rPr>
        <w:t>求得：</w:t>
      </w:r>
    </w:p>
    <w:p w14:paraId="2ACB4E0D" w14:textId="14C441D4" w:rsidR="00C00E97" w:rsidRDefault="00C00E97" w:rsidP="00682B28">
      <w:pPr>
        <w:pStyle w:val="mathTYPE"/>
      </w:pPr>
      <w:r>
        <w:tab/>
      </w:r>
      <w:r w:rsidR="005E67E1" w:rsidRPr="005E67E1">
        <w:rPr>
          <w:position w:val="-6"/>
        </w:rPr>
        <w:object w:dxaOrig="1660" w:dyaOrig="360" w14:anchorId="2C6088A5">
          <v:shape id="_x0000_i1150" type="#_x0000_t75" style="width:82.7pt;height:18pt" o:ole="">
            <v:imagedata r:id="rId270" o:title=""/>
          </v:shape>
          <o:OLEObject Type="Embed" ProgID="Equation.DSMT4" ShapeID="_x0000_i1150" DrawAspect="Content" ObjectID="_1802452469" r:id="rId27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45pt;height:14.55pt" o:ole="">
            <v:imagedata r:id="rId272" o:title=""/>
          </v:shape>
          <o:OLEObject Type="Embed" ProgID="Equation.DSMT4" ShapeID="_x0000_i1151" DrawAspect="Content" ObjectID="_1802452470" r:id="rId273"/>
        </w:object>
      </w:r>
      <w:r w:rsidRPr="00842780">
        <w:rPr>
          <w:rFonts w:hint="eastAsia"/>
        </w:rPr>
        <w:t>：</w:t>
      </w:r>
    </w:p>
    <w:p w14:paraId="3F7BD64A" w14:textId="7D697FE7"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15pt" o:ole="">
            <v:imagedata r:id="rId274" o:title=""/>
          </v:shape>
          <o:OLEObject Type="Embed" ProgID="Equation.DSMT4" ShapeID="_x0000_i1152" DrawAspect="Content" ObjectID="_1802452471" r:id="rId27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45pt;height:14.55pt" o:ole="">
            <v:imagedata r:id="rId276" o:title=""/>
          </v:shape>
          <o:OLEObject Type="Embed" ProgID="Equation.DSMT4" ShapeID="_x0000_i1153" DrawAspect="Content" ObjectID="_1802452472" r:id="rId277"/>
        </w:object>
      </w:r>
      <w:r w:rsidRPr="00842780">
        <w:t>，需要求解矩阵</w:t>
      </w:r>
      <w:r w:rsidR="005E67E1" w:rsidRPr="00842780">
        <w:object w:dxaOrig="260" w:dyaOrig="279" w14:anchorId="31103FC5">
          <v:shape id="_x0000_i1154" type="#_x0000_t75" style="width:13.3pt;height:14.55pt" o:ole="">
            <v:imagedata r:id="rId278" o:title=""/>
          </v:shape>
          <o:OLEObject Type="Embed" ProgID="Equation.DSMT4" ShapeID="_x0000_i1154" DrawAspect="Content" ObjectID="_1802452473" r:id="rId279"/>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6B1C302C" w:rsidR="00FC0CA2" w:rsidRPr="00682B28" w:rsidRDefault="00FC0CA2" w:rsidP="00682B28">
      <w:pPr>
        <w:pStyle w:val="mathTYPE"/>
      </w:pPr>
      <w:r w:rsidRPr="00682B28">
        <w:tab/>
      </w:r>
      <w:r w:rsidR="005E67E1" w:rsidRPr="00682B28">
        <w:object w:dxaOrig="3500" w:dyaOrig="400" w14:anchorId="4428DA34">
          <v:shape id="_x0000_i1155" type="#_x0000_t75" style="width:175.3pt;height:20.55pt" o:ole="">
            <v:imagedata r:id="rId280" o:title=""/>
          </v:shape>
          <o:OLEObject Type="Embed" ProgID="Equation.DSMT4" ShapeID="_x0000_i1155" DrawAspect="Content" ObjectID="_1802452474" r:id="rId28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3pt;height:14.55pt" o:ole="">
            <v:imagedata r:id="rId282" o:title=""/>
          </v:shape>
          <o:OLEObject Type="Embed" ProgID="Equation.DSMT4" ShapeID="_x0000_i1156" DrawAspect="Content" ObjectID="_1802452475" r:id="rId283"/>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55pt" o:ole="">
            <v:imagedata r:id="rId284" o:title=""/>
          </v:shape>
          <o:OLEObject Type="Embed" ProgID="Equation.DSMT4" ShapeID="_x0000_i1157" DrawAspect="Content" ObjectID="_1802452476" r:id="rId285"/>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55pt" o:ole="">
            <v:imagedata r:id="rId286" o:title=""/>
          </v:shape>
          <o:OLEObject Type="Embed" ProgID="Equation.DSMT4" ShapeID="_x0000_i1158" DrawAspect="Content" ObjectID="_1802452477" r:id="rId287"/>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55pt" o:ole="">
            <v:imagedata r:id="rId288" o:title=""/>
          </v:shape>
          <o:OLEObject Type="Embed" ProgID="Equation.DSMT4" ShapeID="_x0000_i1159" DrawAspect="Content" ObjectID="_1802452478" r:id="rId289"/>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w:t>
      </w:r>
      <w:r w:rsidRPr="00454CB4">
        <w:lastRenderedPageBreak/>
        <w:t>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7B783FD7" w:rsidR="00454CB4" w:rsidRPr="00682B28" w:rsidRDefault="00454CB4" w:rsidP="00682B28">
      <w:pPr>
        <w:pStyle w:val="mathTYPE"/>
      </w:pPr>
      <w:r w:rsidRPr="00682B28">
        <w:tab/>
      </w:r>
      <w:r w:rsidR="005E67E1" w:rsidRPr="00682B28">
        <w:object w:dxaOrig="1960" w:dyaOrig="460" w14:anchorId="1A482637">
          <v:shape id="_x0000_i1160" type="#_x0000_t75" style="width:98.55pt;height:23.15pt" o:ole="">
            <v:imagedata r:id="rId290" o:title=""/>
          </v:shape>
          <o:OLEObject Type="Embed" ProgID="Equation.DSMT4" ShapeID="_x0000_i1160" DrawAspect="Content" ObjectID="_1802452479" r:id="rId29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5</w:instrText>
        </w:r>
      </w:fldSimple>
      <w:r w:rsidR="00572B9B">
        <w:instrText>)</w:instrText>
      </w:r>
      <w:r w:rsidR="00572B9B">
        <w:fldChar w:fldCharType="end"/>
      </w:r>
    </w:p>
    <w:p w14:paraId="4D1C4FAD" w14:textId="024D1137" w:rsidR="00454CB4" w:rsidRPr="00894EC9" w:rsidRDefault="00454CB4" w:rsidP="00894EC9">
      <w:pPr>
        <w:ind w:firstLine="480"/>
      </w:pPr>
      <w:r w:rsidRPr="00894EC9">
        <w:t>其中</w:t>
      </w:r>
      <w:r w:rsidR="005E67E1" w:rsidRPr="00894EC9">
        <w:object w:dxaOrig="400" w:dyaOrig="420" w14:anchorId="081D54E2">
          <v:shape id="_x0000_i1161" type="#_x0000_t75" style="width:20.55pt;height:21.45pt" o:ole="">
            <v:imagedata r:id="rId292" o:title=""/>
          </v:shape>
          <o:OLEObject Type="Embed" ProgID="Equation.DSMT4" ShapeID="_x0000_i1161" DrawAspect="Content" ObjectID="_1802452480" r:id="rId293"/>
        </w:object>
      </w:r>
      <w:r w:rsidRPr="00894EC9">
        <w:t>和</w:t>
      </w:r>
      <w:r w:rsidR="005E67E1" w:rsidRPr="00894EC9">
        <w:object w:dxaOrig="380" w:dyaOrig="380" w14:anchorId="3E0461D9">
          <v:shape id="_x0000_i1162" type="#_x0000_t75" style="width:19.3pt;height:19.3pt" o:ole="">
            <v:imagedata r:id="rId294" o:title=""/>
          </v:shape>
          <o:OLEObject Type="Embed" ProgID="Equation.DSMT4" ShapeID="_x0000_i1162" DrawAspect="Content" ObjectID="_1802452481" r:id="rId295"/>
        </w:object>
      </w:r>
      <w:r w:rsidRPr="00894EC9">
        <w:t>分别为比例增益和微分增益，</w:t>
      </w:r>
      <w:r w:rsidR="005E67E1" w:rsidRPr="00894EC9">
        <w:object w:dxaOrig="220" w:dyaOrig="340" w14:anchorId="1E29CB50">
          <v:shape id="_x0000_i1163" type="#_x0000_t75" style="width:11.15pt;height:17.15pt" o:ole="">
            <v:imagedata r:id="rId296" o:title=""/>
          </v:shape>
          <o:OLEObject Type="Embed" ProgID="Equation.DSMT4" ShapeID="_x0000_i1163" DrawAspect="Content" ObjectID="_1802452482" r:id="rId297"/>
        </w:object>
      </w:r>
      <w:r w:rsidRPr="00894EC9">
        <w:t>和</w:t>
      </w:r>
      <w:r w:rsidR="005E67E1" w:rsidRPr="00894EC9">
        <w:object w:dxaOrig="220" w:dyaOrig="400" w14:anchorId="6BDA6079">
          <v:shape id="_x0000_i1164" type="#_x0000_t75" style="width:11.15pt;height:20.55pt" o:ole="">
            <v:imagedata r:id="rId298" o:title=""/>
          </v:shape>
          <o:OLEObject Type="Embed" ProgID="Equation.DSMT4" ShapeID="_x0000_i1164" DrawAspect="Content" ObjectID="_1802452483" r:id="rId299"/>
        </w:object>
      </w:r>
      <w:r w:rsidRPr="00894EC9">
        <w:t>分别为横滚轴角度和</w:t>
      </w:r>
      <w:proofErr w:type="gramStart"/>
      <w:r w:rsidRPr="00894EC9">
        <w:t>横滚</w:t>
      </w:r>
      <w:proofErr w:type="gramEnd"/>
      <w:r w:rsidRPr="00894EC9">
        <w:t>轴角速度。通过调整这些增益，可以灵活控制横滚轴的角度偏差和角速度，确保机器人保持平稳的横滚状态。</w:t>
      </w:r>
      <w:r w:rsidR="00781D4C" w:rsidRPr="00894EC9">
        <w:t>在实际控制过程中，</w:t>
      </w:r>
      <w:r w:rsidR="00781D4C" w:rsidRPr="00894EC9">
        <w:t>PD</w:t>
      </w:r>
      <w:r w:rsidR="00781D4C" w:rsidRPr="00894EC9">
        <w:t>控制器计算出的横滚轴平衡力矩将与</w:t>
      </w:r>
      <w:r w:rsidR="00781D4C" w:rsidRPr="00894EC9">
        <w:t>LQR</w:t>
      </w:r>
      <w:r w:rsidR="00781D4C" w:rsidRPr="00894EC9">
        <w:t>控制器计算出的内轮力矩叠加。具体来说，总的控制力矩为：</w:t>
      </w:r>
    </w:p>
    <w:p w14:paraId="1DF08865" w14:textId="46EEA708" w:rsidR="00781D4C" w:rsidRPr="00682B28" w:rsidRDefault="00781D4C" w:rsidP="00682B28">
      <w:pPr>
        <w:pStyle w:val="mathTYPE"/>
      </w:pPr>
      <w:r w:rsidRPr="00682B28">
        <w:tab/>
      </w:r>
      <w:r w:rsidR="005E67E1" w:rsidRPr="00682B28">
        <w:object w:dxaOrig="1920" w:dyaOrig="420" w14:anchorId="1F5F5265">
          <v:shape id="_x0000_i1165" type="#_x0000_t75" style="width:96pt;height:21.45pt" o:ole="">
            <v:imagedata r:id="rId300" o:title=""/>
          </v:shape>
          <o:OLEObject Type="Embed" ProgID="Equation.DSMT4" ShapeID="_x0000_i1165" DrawAspect="Content" ObjectID="_1802452484" r:id="rId30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55pt;height:21.45pt" o:ole="">
            <v:imagedata r:id="rId302" o:title=""/>
          </v:shape>
          <o:OLEObject Type="Embed" ProgID="Equation.DSMT4" ShapeID="_x0000_i1166" DrawAspect="Content" ObjectID="_1802452485" r:id="rId303"/>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45pt" o:ole="">
            <v:imagedata r:id="rId304" o:title=""/>
          </v:shape>
          <o:OLEObject Type="Embed" ProgID="Equation.DSMT4" ShapeID="_x0000_i1167" DrawAspect="Content" ObjectID="_1802452486" r:id="rId305"/>
        </w:object>
      </w:r>
      <w:r w:rsidR="001C2E8A" w:rsidRPr="00366EE5">
        <w:rPr>
          <w:rFonts w:hint="eastAsia"/>
        </w:rPr>
        <w:t>，转向产生的惯性力</w:t>
      </w:r>
      <w:r w:rsidR="005E67E1" w:rsidRPr="00366EE5">
        <w:object w:dxaOrig="740" w:dyaOrig="380" w14:anchorId="1C763411">
          <v:shape id="_x0000_i1168" type="#_x0000_t75" style="width:37.3pt;height:19.3pt" o:ole="">
            <v:imagedata r:id="rId306" o:title=""/>
          </v:shape>
          <o:OLEObject Type="Embed" ProgID="Equation.DSMT4" ShapeID="_x0000_i1168" DrawAspect="Content" ObjectID="_1802452487" r:id="rId307"/>
        </w:object>
      </w:r>
      <w:r w:rsidR="001C2E8A" w:rsidRPr="00366EE5">
        <w:rPr>
          <w:rFonts w:hint="eastAsia"/>
        </w:rPr>
        <w:t>，地面的反作用力</w:t>
      </w:r>
      <w:r w:rsidR="005E67E1" w:rsidRPr="00366EE5">
        <w:object w:dxaOrig="800" w:dyaOrig="380" w14:anchorId="68432A52">
          <v:shape id="_x0000_i1169" type="#_x0000_t75" style="width:39.85pt;height:19.3pt" o:ole="">
            <v:imagedata r:id="rId308" o:title=""/>
          </v:shape>
          <o:OLEObject Type="Embed" ProgID="Equation.DSMT4" ShapeID="_x0000_i1169" DrawAspect="Content" ObjectID="_1802452488" r:id="rId309"/>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508D5F1D" w:rsidR="001C2E8A" w:rsidRPr="00682B28" w:rsidRDefault="001C2E8A" w:rsidP="00682B28">
      <w:pPr>
        <w:pStyle w:val="mathTYPE"/>
      </w:pPr>
      <w:r w:rsidRPr="00682B28">
        <w:tab/>
      </w:r>
      <w:r w:rsidR="005E67E1" w:rsidRPr="00682B28">
        <w:object w:dxaOrig="1420" w:dyaOrig="420" w14:anchorId="118E6743">
          <v:shape id="_x0000_i1170" type="#_x0000_t75" style="width:71.15pt;height:21.45pt" o:ole="">
            <v:imagedata r:id="rId310" o:title=""/>
          </v:shape>
          <o:OLEObject Type="Embed" ProgID="Equation.DSMT4" ShapeID="_x0000_i1170" DrawAspect="Content" ObjectID="_1802452489" r:id="rId3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55pt;height:19.3pt" o:ole="">
            <v:imagedata r:id="rId312" o:title=""/>
          </v:shape>
          <o:OLEObject Type="Embed" ProgID="Equation.DSMT4" ShapeID="_x0000_i1171" DrawAspect="Content" ObjectID="_1802452490" r:id="rId313"/>
        </w:object>
      </w:r>
      <w:r w:rsidRPr="00842780">
        <w:rPr>
          <w:rFonts w:hint="eastAsia"/>
        </w:rPr>
        <w:t>，并机器人转向半径为</w:t>
      </w:r>
      <w:r w:rsidR="005E67E1" w:rsidRPr="00842780">
        <w:object w:dxaOrig="260" w:dyaOrig="279" w14:anchorId="77CA3EF3">
          <v:shape id="_x0000_i1172" type="#_x0000_t75" style="width:13.3pt;height:14.55pt" o:ole="">
            <v:imagedata r:id="rId314" o:title=""/>
          </v:shape>
          <o:OLEObject Type="Embed" ProgID="Equation.DSMT4" ShapeID="_x0000_i1172" DrawAspect="Content" ObjectID="_1802452491" r:id="rId315"/>
        </w:object>
      </w:r>
      <w:r w:rsidRPr="00842780">
        <w:rPr>
          <w:rFonts w:hint="eastAsia"/>
        </w:rPr>
        <w:t>和角速度</w:t>
      </w:r>
      <w:r w:rsidR="005E67E1" w:rsidRPr="00842780">
        <w:object w:dxaOrig="240" w:dyaOrig="360" w14:anchorId="537A38E6">
          <v:shape id="_x0000_i1173" type="#_x0000_t75" style="width:12pt;height:18pt" o:ole="">
            <v:imagedata r:id="rId316" o:title=""/>
          </v:shape>
          <o:OLEObject Type="Embed" ProgID="Equation.DSMT4" ShapeID="_x0000_i1173" DrawAspect="Content" ObjectID="_1802452492" r:id="rId317"/>
        </w:object>
      </w:r>
      <w:r w:rsidRPr="00842780">
        <w:t>，</w:t>
      </w:r>
      <w:r w:rsidR="004C54E8" w:rsidRPr="00842780">
        <w:rPr>
          <w:rFonts w:hint="eastAsia"/>
        </w:rPr>
        <w:t>当机器</w:t>
      </w:r>
      <w:r w:rsidR="004C54E8" w:rsidRPr="00842780">
        <w:rPr>
          <w:rFonts w:hint="eastAsia"/>
        </w:rPr>
        <w:lastRenderedPageBreak/>
        <w:t>人转向时机器人会受到向心加速度</w:t>
      </w:r>
      <w:r w:rsidR="005E67E1" w:rsidRPr="00842780">
        <w:object w:dxaOrig="960" w:dyaOrig="420" w14:anchorId="6AF4D1DC">
          <v:shape id="_x0000_i1174" type="#_x0000_t75" style="width:48pt;height:21.45pt" o:ole="">
            <v:imagedata r:id="rId318" o:title=""/>
          </v:shape>
          <o:OLEObject Type="Embed" ProgID="Equation.DSMT4" ShapeID="_x0000_i1174" DrawAspect="Content" ObjectID="_1802452493" r:id="rId319"/>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6F84A952" w:rsidR="000F1FA4" w:rsidRDefault="000F1FA4" w:rsidP="000F1FA4">
      <w:pPr>
        <w:pStyle w:val="mathTYPE"/>
      </w:pPr>
      <w:r>
        <w:tab/>
      </w:r>
      <w:r>
        <w:object w:dxaOrig="1700" w:dyaOrig="460" w14:anchorId="3BB1FCA5">
          <v:shape id="_x0000_i1175" type="#_x0000_t75" style="width:85.3pt;height:23.15pt" o:ole="">
            <v:imagedata r:id="rId320" o:title=""/>
          </v:shape>
          <o:OLEObject Type="Embed" ProgID="Equation.DSMT4" ShapeID="_x0000_i1175" DrawAspect="Content" ObjectID="_1802452494" r:id="rId32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558016E9" w:rsidR="00366EE5" w:rsidRDefault="00366EE5" w:rsidP="00366EE5">
      <w:pPr>
        <w:pStyle w:val="mathTYPE"/>
      </w:pPr>
      <w:r>
        <w:tab/>
      </w:r>
      <w:r>
        <w:object w:dxaOrig="2980" w:dyaOrig="460" w14:anchorId="4FB9E397">
          <v:shape id="_x0000_i1176" type="#_x0000_t75" style="width:149.15pt;height:23.15pt" o:ole="">
            <v:imagedata r:id="rId322" o:title=""/>
          </v:shape>
          <o:OLEObject Type="Embed" ProgID="Equation.DSMT4" ShapeID="_x0000_i1176" DrawAspect="Content" ObjectID="_1802452495" r:id="rId32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9</w:instrText>
        </w:r>
      </w:fldSimple>
      <w:r w:rsidR="00572B9B">
        <w:instrText>)</w:instrText>
      </w:r>
      <w:r w:rsidR="00572B9B">
        <w:fldChar w:fldCharType="end"/>
      </w:r>
    </w:p>
    <w:p w14:paraId="5ED46650" w14:textId="77777777" w:rsidR="002F7472" w:rsidRDefault="002F7472" w:rsidP="00894EC9">
      <w:pPr>
        <w:ind w:firstLineChars="0" w:firstLine="0"/>
      </w:pPr>
      <w:r>
        <w:rPr>
          <w:rFonts w:hint="eastAsia"/>
        </w:rPr>
        <w:t>其中</w:t>
      </w:r>
      <w:r>
        <w:object w:dxaOrig="279" w:dyaOrig="240" w14:anchorId="02CD8440">
          <v:shape id="_x0000_i1177" type="#_x0000_t75" style="width:14.55pt;height:12pt" o:ole="">
            <v:imagedata r:id="rId324" o:title=""/>
          </v:shape>
          <o:OLEObject Type="Embed" ProgID="Equation.DSMT4" ShapeID="_x0000_i1177" DrawAspect="Content" ObjectID="_1802452496" r:id="rId325"/>
        </w:object>
      </w:r>
      <w:r>
        <w:rPr>
          <w:rFonts w:hint="eastAsia"/>
        </w:rPr>
        <w:t>为机器人质量。</w:t>
      </w:r>
    </w:p>
    <w:p w14:paraId="64DD3624" w14:textId="6F97B7BB" w:rsidR="00366EE5" w:rsidRDefault="00366EE5" w:rsidP="00894EC9">
      <w:pPr>
        <w:ind w:firstLine="48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4DA66501" w:rsidR="00366EE5" w:rsidRDefault="00366EE5" w:rsidP="002F7472">
      <w:pPr>
        <w:pStyle w:val="mathTYPE"/>
      </w:pPr>
      <w:r>
        <w:tab/>
      </w:r>
      <w:r w:rsidR="002F7472">
        <w:object w:dxaOrig="2460" w:dyaOrig="820" w14:anchorId="7A982C55">
          <v:shape id="_x0000_i1178" type="#_x0000_t75" style="width:123.45pt;height:40.7pt" o:ole="">
            <v:imagedata r:id="rId326" o:title=""/>
          </v:shape>
          <o:OLEObject Type="Embed" ProgID="Equation.DSMT4" ShapeID="_x0000_i1178" DrawAspect="Content" ObjectID="_1802452497" r:id="rId3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0</w:instrText>
        </w:r>
      </w:fldSimple>
      <w:r w:rsidR="00572B9B">
        <w:instrText>)</w:instrText>
      </w:r>
      <w:r w:rsidR="00572B9B">
        <w:fldChar w:fldCharType="end"/>
      </w:r>
    </w:p>
    <w:p w14:paraId="2F6BD4B2" w14:textId="2D1973EA" w:rsidR="002F7472" w:rsidRDefault="002F7472" w:rsidP="0089012E">
      <w:pPr>
        <w:ind w:firstLineChars="0" w:firstLine="0"/>
      </w:pPr>
      <w:r>
        <w:rPr>
          <w:rFonts w:hint="eastAsia"/>
        </w:rPr>
        <w:t>其中</w:t>
      </w:r>
      <w:r>
        <w:object w:dxaOrig="240" w:dyaOrig="300" w14:anchorId="55605A8C">
          <v:shape id="_x0000_i1179" type="#_x0000_t75" style="width:12pt;height:15.45pt" o:ole="">
            <v:imagedata r:id="rId328" o:title=""/>
          </v:shape>
          <o:OLEObject Type="Embed" ProgID="Equation.DSMT4" ShapeID="_x0000_i1179" DrawAspect="Content" ObjectID="_1802452498" r:id="rId329"/>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894EC9">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15pt;height:17.15pt" o:ole="">
            <v:imagedata r:id="rId296" o:title=""/>
          </v:shape>
          <o:OLEObject Type="Embed" ProgID="Equation.DSMT4" ShapeID="_x0000_i1180" DrawAspect="Content" ObjectID="_1802452499" r:id="rId330"/>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45pt;height:14.55pt" o:ole="">
            <v:imagedata r:id="rId331" o:title=""/>
          </v:shape>
          <o:OLEObject Type="Embed" ProgID="Equation.DSMT4" ShapeID="_x0000_i1181" DrawAspect="Content" ObjectID="_1802452500" r:id="rId332"/>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t>首先，将站立姿态下的稳定状态重新定义为新的平衡点。在站立状态下，内轮抬升角、机体俯仰角等状态变量的实际数值作为新的零点进行线性化处理。对系统状态变量做如下变换：</w:t>
      </w:r>
    </w:p>
    <w:p w14:paraId="21E4CD1A" w14:textId="270A2016" w:rsidR="00F923D0" w:rsidRPr="00682B28" w:rsidRDefault="00F923D0" w:rsidP="00682B28">
      <w:pPr>
        <w:pStyle w:val="mathTYPE"/>
      </w:pPr>
      <w:r w:rsidRPr="00682B28">
        <w:tab/>
      </w:r>
      <w:r w:rsidR="005E67E1" w:rsidRPr="00682B28">
        <w:object w:dxaOrig="1180" w:dyaOrig="380" w14:anchorId="5274F72C">
          <v:shape id="_x0000_i1182" type="#_x0000_t75" style="width:58.7pt;height:19.3pt" o:ole="">
            <v:imagedata r:id="rId333" o:title=""/>
          </v:shape>
          <o:OLEObject Type="Embed" ProgID="Equation.DSMT4" ShapeID="_x0000_i1182" DrawAspect="Content" ObjectID="_1802452501" r:id="rId33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lastRenderedPageBreak/>
        <w:t>其中</w:t>
      </w:r>
      <w:r w:rsidR="005E67E1" w:rsidRPr="00682B28">
        <w:object w:dxaOrig="300" w:dyaOrig="380" w14:anchorId="4FBC5CD3">
          <v:shape id="_x0000_i1183" type="#_x0000_t75" style="width:15.45pt;height:19.3pt" o:ole="">
            <v:imagedata r:id="rId335" o:title=""/>
          </v:shape>
          <o:OLEObject Type="Embed" ProgID="Equation.DSMT4" ShapeID="_x0000_i1183" DrawAspect="Content" ObjectID="_1802452502" r:id="rId336"/>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302864E1" w:rsidR="00F923D0" w:rsidRPr="00682B28" w:rsidRDefault="00F923D0" w:rsidP="00682B28">
      <w:pPr>
        <w:pStyle w:val="mathTYPE"/>
      </w:pPr>
      <w:r w:rsidRPr="00682B28">
        <w:tab/>
      </w:r>
      <w:r w:rsidR="005E67E1" w:rsidRPr="00682B28">
        <w:object w:dxaOrig="1560" w:dyaOrig="420" w14:anchorId="69F62303">
          <v:shape id="_x0000_i1184" type="#_x0000_t75" style="width:78pt;height:21.45pt" o:ole="">
            <v:imagedata r:id="rId337" o:title=""/>
          </v:shape>
          <o:OLEObject Type="Embed" ProgID="Equation.DSMT4" ShapeID="_x0000_i1184" DrawAspect="Content" ObjectID="_1802452503" r:id="rId33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5.45pt;height:19.3pt" o:ole="">
            <v:imagedata r:id="rId339" o:title=""/>
          </v:shape>
          <o:OLEObject Type="Embed" ProgID="Equation.DSMT4" ShapeID="_x0000_i1185" DrawAspect="Content" ObjectID="_1802452504" r:id="rId340"/>
        </w:object>
      </w:r>
      <w:r w:rsidRPr="00682B28">
        <w:t>和</w:t>
      </w:r>
      <w:r w:rsidR="005E67E1" w:rsidRPr="00682B28">
        <w:object w:dxaOrig="320" w:dyaOrig="380" w14:anchorId="483DB472">
          <v:shape id="_x0000_i1186" type="#_x0000_t75" style="width:15.45pt;height:19.3pt" o:ole="">
            <v:imagedata r:id="rId341" o:title=""/>
          </v:shape>
          <o:OLEObject Type="Embed" ProgID="Equation.DSMT4" ShapeID="_x0000_i1186" DrawAspect="Content" ObjectID="_1802452505" r:id="rId342"/>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55pt;height:17.15pt" o:ole="">
            <v:imagedata r:id="rId343" o:title=""/>
          </v:shape>
          <o:OLEObject Type="Embed" ProgID="Equation.DSMT4" ShapeID="_x0000_i1187" DrawAspect="Content" ObjectID="_1802452506" r:id="rId344"/>
        </w:object>
      </w:r>
      <w:r w:rsidRPr="00682B28">
        <w:rPr>
          <w:rFonts w:hint="eastAsia"/>
        </w:rPr>
        <w:t>和</w:t>
      </w:r>
      <w:r w:rsidRPr="00682B28">
        <w:t>输入权重矩阵</w:t>
      </w:r>
      <w:r w:rsidR="005E67E1" w:rsidRPr="00682B28">
        <w:object w:dxaOrig="260" w:dyaOrig="279" w14:anchorId="765FAFEA">
          <v:shape id="_x0000_i1188" type="#_x0000_t75" style="width:13.3pt;height:14.55pt" o:ole="">
            <v:imagedata r:id="rId345" o:title=""/>
          </v:shape>
          <o:OLEObject Type="Embed" ProgID="Equation.DSMT4" ShapeID="_x0000_i1188" DrawAspect="Content" ObjectID="_1802452507" r:id="rId346"/>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3pt" o:ole="">
            <v:imagedata r:id="rId347" o:title=""/>
          </v:shape>
          <o:OLEObject Type="Embed" ProgID="Equation.DSMT4" ShapeID="_x0000_i1189" DrawAspect="Content" ObjectID="_1802452508" r:id="rId348"/>
        </w:object>
      </w:r>
      <w:r w:rsidRPr="00682B28">
        <w:rPr>
          <w:rFonts w:hint="eastAsia"/>
        </w:rPr>
        <w:t>。</w:t>
      </w:r>
    </w:p>
    <w:p w14:paraId="51E352FB" w14:textId="730C4B17"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3pt" o:ole="">
            <v:imagedata r:id="rId349" o:title=""/>
          </v:shape>
          <o:OLEObject Type="Embed" ProgID="Equation.DSMT4" ShapeID="_x0000_i1190" DrawAspect="Content" ObjectID="_1802452509" r:id="rId350"/>
        </w:object>
      </w:r>
      <w:r w:rsidRPr="00682B28">
        <w:t>而不是原始坐姿状态下的反馈增益</w:t>
      </w:r>
      <w:r w:rsidR="005E67E1" w:rsidRPr="00682B28">
        <w:object w:dxaOrig="300" w:dyaOrig="279" w14:anchorId="1EF05869">
          <v:shape id="_x0000_i1191" type="#_x0000_t75" style="width:15.45pt;height:14.55pt" o:ole="">
            <v:imagedata r:id="rId351" o:title=""/>
          </v:shape>
          <o:OLEObject Type="Embed" ProgID="Equation.DSMT4" ShapeID="_x0000_i1191" DrawAspect="Content" ObjectID="_1802452510" r:id="rId352"/>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213202" w:rsidRPr="00B613F4">
        <w:rPr>
          <w:rFonts w:hint="eastAsia"/>
        </w:rPr>
        <w:t>图</w:t>
      </w:r>
      <w:r w:rsidR="00213202" w:rsidRPr="00B613F4">
        <w:rPr>
          <w:rFonts w:hint="eastAsia"/>
        </w:rPr>
        <w:t xml:space="preserve"> </w:t>
      </w:r>
      <w:r w:rsidR="00213202">
        <w:rPr>
          <w:noProof/>
        </w:rPr>
        <w:t>3</w:t>
      </w:r>
      <w:r w:rsidR="00213202">
        <w:t>.</w:t>
      </w:r>
      <w:r w:rsidR="00213202">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72771D94" w:rsidR="00DB626E" w:rsidRPr="00B613F4" w:rsidRDefault="00DB626E" w:rsidP="00B613F4">
      <w:pPr>
        <w:pStyle w:val="af4"/>
      </w:pPr>
      <w:bookmarkStart w:id="18" w:name="_Ref190785076"/>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3</w:t>
      </w:r>
      <w:r w:rsidR="004C0CAB">
        <w:fldChar w:fldCharType="end"/>
      </w:r>
      <w:bookmarkEnd w:id="18"/>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41B395AF" w:rsidR="00DB626E" w:rsidRPr="00B613F4" w:rsidRDefault="00DB626E" w:rsidP="00B613F4">
      <w:pPr>
        <w:pStyle w:val="af4"/>
      </w:pPr>
      <w:r w:rsidRPr="00B613F4">
        <w:t xml:space="preserve">Fig. </w:t>
      </w:r>
      <w:fldSimple w:instr=" STYLEREF 1 \s ">
        <w:r w:rsidR="004C0CAB">
          <w:rPr>
            <w:noProof/>
          </w:rPr>
          <w:t>3</w:t>
        </w:r>
      </w:fldSimple>
      <w:r w:rsidR="004C0CAB">
        <w:t>.</w:t>
      </w:r>
      <w:fldSimple w:instr=" SEQ Fig. \* ARABIC \s 1 ">
        <w:r w:rsidR="004C0CAB">
          <w:rPr>
            <w:noProof/>
          </w:rPr>
          <w:t>3</w:t>
        </w:r>
      </w:fldSimple>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w:t>
      </w:r>
      <w:r w:rsidRPr="00EE1D81">
        <w:lastRenderedPageBreak/>
        <w:t>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494494BC" w:rsidR="00B54632" w:rsidRPr="00B613F4" w:rsidRDefault="00B54632" w:rsidP="00B613F4">
      <w:pPr>
        <w:pStyle w:val="af4"/>
      </w:pPr>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4</w:t>
      </w:r>
      <w:r w:rsidR="004C0CAB">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1E841EF5" w:rsidR="00B54632" w:rsidRPr="00B613F4" w:rsidRDefault="00B54632" w:rsidP="00B613F4">
      <w:pPr>
        <w:pStyle w:val="af4"/>
      </w:pPr>
      <w:r w:rsidRPr="00B613F4">
        <w:t xml:space="preserve">Fig. </w:t>
      </w:r>
      <w:fldSimple w:instr=" STYLEREF 1 \s ">
        <w:r w:rsidR="004C0CAB">
          <w:rPr>
            <w:noProof/>
          </w:rPr>
          <w:t>3</w:t>
        </w:r>
      </w:fldSimple>
      <w:r w:rsidR="004C0CAB">
        <w:t>.</w:t>
      </w:r>
      <w:fldSimple w:instr=" SEQ Fig. \* ARABIC \s 1 ">
        <w:r w:rsidR="004C0CAB">
          <w:rPr>
            <w:noProof/>
          </w:rPr>
          <w:t>4</w:t>
        </w:r>
      </w:fldSimple>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505AD79D" w:rsidR="00B54632" w:rsidRPr="00B613F4" w:rsidRDefault="00B54632" w:rsidP="00B613F4">
      <w:pPr>
        <w:pStyle w:val="af4"/>
      </w:pPr>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5</w:t>
      </w:r>
      <w:r w:rsidR="004C0CAB">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4C0CAB">
          <w:rPr>
            <w:noProof/>
          </w:rPr>
          <w:t>3</w:t>
        </w:r>
      </w:fldSimple>
      <w:r w:rsidR="004C0CAB">
        <w:t>.</w:t>
      </w:r>
      <w:fldSimple w:instr=" SEQ Fig. \* ARABIC \s 1 ">
        <w:r w:rsidR="004C0CAB">
          <w:rPr>
            <w:noProof/>
          </w:rPr>
          <w:t>5</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lastRenderedPageBreak/>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15pt;height:19.3pt" o:ole="">
            <v:imagedata r:id="rId356" o:title=""/>
          </v:shape>
          <o:OLEObject Type="Embed" ProgID="Equation.DSMT4" ShapeID="_x0000_i1192" DrawAspect="Content" ObjectID="_1802452511" r:id="rId357"/>
        </w:object>
      </w:r>
      <w:r w:rsidRPr="006B07F8">
        <w:t>与外轮的角速度</w:t>
      </w:r>
      <w:r>
        <w:object w:dxaOrig="480" w:dyaOrig="420" w14:anchorId="4A4AB0BC">
          <v:shape id="_x0000_i1193" type="#_x0000_t75" style="width:24pt;height:21.45pt" o:ole="">
            <v:imagedata r:id="rId358" o:title=""/>
          </v:shape>
          <o:OLEObject Type="Embed" ProgID="Equation.DSMT4" ShapeID="_x0000_i1193" DrawAspect="Content" ObjectID="_1802452512" r:id="rId359"/>
        </w:object>
      </w:r>
      <w:r w:rsidRPr="006B07F8">
        <w:t>和</w:t>
      </w:r>
      <w:r>
        <w:object w:dxaOrig="580" w:dyaOrig="420" w14:anchorId="66A23A77">
          <v:shape id="_x0000_i1194" type="#_x0000_t75" style="width:29.15pt;height:21.45pt" o:ole="">
            <v:imagedata r:id="rId360" o:title=""/>
          </v:shape>
          <o:OLEObject Type="Embed" ProgID="Equation.DSMT4" ShapeID="_x0000_i1194" DrawAspect="Content" ObjectID="_1802452513" r:id="rId361"/>
        </w:object>
      </w:r>
      <w:r w:rsidRPr="006B07F8">
        <w:t>存在如下关系：</w:t>
      </w:r>
    </w:p>
    <w:p w14:paraId="3975EF97" w14:textId="65B54EBF" w:rsidR="006B07F8" w:rsidRDefault="006B07F8" w:rsidP="006B07F8">
      <w:pPr>
        <w:pStyle w:val="mathTYPE"/>
      </w:pPr>
      <w:r>
        <w:tab/>
      </w:r>
      <w:r>
        <w:object w:dxaOrig="2500" w:dyaOrig="700" w14:anchorId="24E77F86">
          <v:shape id="_x0000_i1195" type="#_x0000_t75" style="width:125.55pt;height:34.7pt" o:ole="">
            <v:imagedata r:id="rId362" o:title=""/>
          </v:shape>
          <o:OLEObject Type="Embed" ProgID="Equation.DSMT4" ShapeID="_x0000_i1195" DrawAspect="Content" ObjectID="_1802452514" r:id="rId36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3pt;height:14.55pt" o:ole="">
            <v:imagedata r:id="rId364" o:title=""/>
          </v:shape>
          <o:OLEObject Type="Embed" ProgID="Equation.DSMT4" ShapeID="_x0000_i1196" DrawAspect="Content" ObjectID="_1802452515" r:id="rId365"/>
        </w:object>
      </w:r>
      <w:r w:rsidRPr="00D3502F">
        <w:t>是外轮半径，</w:t>
      </w:r>
      <w:r w:rsidRPr="00D3502F">
        <w:object w:dxaOrig="480" w:dyaOrig="420" w14:anchorId="0B0E252E">
          <v:shape id="_x0000_i1197" type="#_x0000_t75" style="width:24pt;height:21.45pt" o:ole="">
            <v:imagedata r:id="rId366" o:title=""/>
          </v:shape>
          <o:OLEObject Type="Embed" ProgID="Equation.DSMT4" ShapeID="_x0000_i1197" DrawAspect="Content" ObjectID="_1802452516" r:id="rId367"/>
        </w:object>
      </w:r>
      <w:r w:rsidRPr="00D3502F">
        <w:t>和</w:t>
      </w:r>
      <w:r w:rsidRPr="00D3502F">
        <w:object w:dxaOrig="580" w:dyaOrig="420" w14:anchorId="7AA3F2CC">
          <v:shape id="_x0000_i1198" type="#_x0000_t75" style="width:29.15pt;height:21.45pt" o:ole="">
            <v:imagedata r:id="rId368" o:title=""/>
          </v:shape>
          <o:OLEObject Type="Embed" ProgID="Equation.DSMT4" ShapeID="_x0000_i1198" DrawAspect="Content" ObjectID="_1802452517" r:id="rId369"/>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51D8114C" w:rsidR="00E137DC" w:rsidRDefault="00E137DC" w:rsidP="00E137DC">
      <w:pPr>
        <w:pStyle w:val="mathTYPE"/>
      </w:pPr>
      <w:r>
        <w:tab/>
      </w:r>
      <w:r>
        <w:object w:dxaOrig="2460" w:dyaOrig="859" w14:anchorId="201E6AFE">
          <v:shape id="_x0000_i1199" type="#_x0000_t75" style="width:123.45pt;height:42.85pt" o:ole="">
            <v:imagedata r:id="rId370" o:title=""/>
          </v:shape>
          <o:OLEObject Type="Embed" ProgID="Equation.DSMT4" ShapeID="_x0000_i1199" DrawAspect="Content" ObjectID="_1802452518" r:id="rId37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45pt" o:ole="">
            <v:imagedata r:id="rId372" o:title=""/>
          </v:shape>
          <o:OLEObject Type="Embed" ProgID="Equation.DSMT4" ShapeID="_x0000_i1200" DrawAspect="Content" ObjectID="_1802452519" r:id="rId373"/>
        </w:object>
      </w:r>
      <w:r w:rsidRPr="00E137DC">
        <w:t>是上一时刻预测的状态</w:t>
      </w:r>
      <w:r>
        <w:rPr>
          <w:rFonts w:hint="eastAsia"/>
        </w:rPr>
        <w:t>，</w:t>
      </w:r>
      <w:r>
        <w:object w:dxaOrig="260" w:dyaOrig="279" w14:anchorId="70FCC150">
          <v:shape id="_x0000_i1201" type="#_x0000_t75" style="width:13.3pt;height:14.55pt" o:ole="">
            <v:imagedata r:id="rId374" o:title=""/>
          </v:shape>
          <o:OLEObject Type="Embed" ProgID="Equation.DSMT4" ShapeID="_x0000_i1201" DrawAspect="Content" ObjectID="_1802452520" r:id="rId375"/>
        </w:object>
      </w:r>
      <w:r w:rsidRPr="00E137DC">
        <w:t>是状态转移矩阵，描述了系统动态</w:t>
      </w:r>
      <w:r>
        <w:rPr>
          <w:rFonts w:hint="eastAsia"/>
        </w:rPr>
        <w:t>，</w:t>
      </w:r>
      <w:r>
        <w:object w:dxaOrig="260" w:dyaOrig="279" w14:anchorId="2EA58E97">
          <v:shape id="_x0000_i1202" type="#_x0000_t75" style="width:13.3pt;height:14.55pt" o:ole="">
            <v:imagedata r:id="rId376" o:title=""/>
          </v:shape>
          <o:OLEObject Type="Embed" ProgID="Equation.DSMT4" ShapeID="_x0000_i1202" DrawAspect="Content" ObjectID="_1802452521" r:id="rId377"/>
        </w:object>
      </w:r>
      <w:r w:rsidRPr="00E137DC">
        <w:t>是控制矩阵，表示控制输入</w:t>
      </w:r>
      <w:r>
        <w:object w:dxaOrig="300" w:dyaOrig="380" w14:anchorId="18853374">
          <v:shape id="_x0000_i1203" type="#_x0000_t75" style="width:15.45pt;height:19.3pt" o:ole="">
            <v:imagedata r:id="rId378" o:title=""/>
          </v:shape>
          <o:OLEObject Type="Embed" ProgID="Equation.DSMT4" ShapeID="_x0000_i1203" DrawAspect="Content" ObjectID="_1802452522" r:id="rId379"/>
        </w:object>
      </w:r>
      <w:r w:rsidRPr="00E137DC">
        <w:t>对系统状态的影响</w:t>
      </w:r>
      <w:r>
        <w:rPr>
          <w:rFonts w:hint="eastAsia"/>
        </w:rPr>
        <w:t>，</w:t>
      </w:r>
      <w:r>
        <w:object w:dxaOrig="260" w:dyaOrig="300" w14:anchorId="6C2E5BE1">
          <v:shape id="_x0000_i1204" type="#_x0000_t75" style="width:13.3pt;height:15.45pt" o:ole="">
            <v:imagedata r:id="rId380" o:title=""/>
          </v:shape>
          <o:OLEObject Type="Embed" ProgID="Equation.DSMT4" ShapeID="_x0000_i1204" DrawAspect="Content" ObjectID="_1802452523" r:id="rId381"/>
        </w:object>
      </w:r>
      <w:r w:rsidRPr="00E137DC">
        <w:t>是观测矩阵，表示如何将状态转化为测量值</w:t>
      </w:r>
      <w:r>
        <w:object w:dxaOrig="320" w:dyaOrig="380" w14:anchorId="11BB2851">
          <v:shape id="_x0000_i1205" type="#_x0000_t75" style="width:15.45pt;height:19.3pt" o:ole="">
            <v:imagedata r:id="rId382" o:title=""/>
          </v:shape>
          <o:OLEObject Type="Embed" ProgID="Equation.DSMT4" ShapeID="_x0000_i1205" DrawAspect="Content" ObjectID="_1802452524" r:id="rId383"/>
        </w:object>
      </w:r>
      <w:r>
        <w:rPr>
          <w:rFonts w:hint="eastAsia"/>
        </w:rPr>
        <w:t>，</w:t>
      </w:r>
      <w:r>
        <w:object w:dxaOrig="279" w:dyaOrig="380" w14:anchorId="1E7EA5E6">
          <v:shape id="_x0000_i1206" type="#_x0000_t75" style="width:14.55pt;height:19.3pt" o:ole="">
            <v:imagedata r:id="rId384" o:title=""/>
          </v:shape>
          <o:OLEObject Type="Embed" ProgID="Equation.DSMT4" ShapeID="_x0000_i1206" DrawAspect="Content" ObjectID="_1802452525" r:id="rId385"/>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lastRenderedPageBreak/>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3pt;height:17.15pt" o:ole="">
            <v:imagedata r:id="rId386" o:title=""/>
          </v:shape>
          <o:OLEObject Type="Embed" ProgID="Equation.DSMT4" ShapeID="_x0000_i1207" DrawAspect="Content" ObjectID="_1802452526" r:id="rId387"/>
        </w:object>
      </w:r>
      <w:r w:rsidR="00AF7FBC">
        <w:rPr>
          <w:rFonts w:hint="eastAsia"/>
        </w:rPr>
        <w:t>，位置为</w:t>
      </w:r>
      <w:r w:rsidR="00AF7FBC">
        <w:object w:dxaOrig="520" w:dyaOrig="340" w14:anchorId="2FE3D6E5">
          <v:shape id="_x0000_i1208" type="#_x0000_t75" style="width:26.55pt;height:17.15pt" o:ole="">
            <v:imagedata r:id="rId388" o:title=""/>
          </v:shape>
          <o:OLEObject Type="Embed" ProgID="Equation.DSMT4" ShapeID="_x0000_i1208" DrawAspect="Content" ObjectID="_1802452527" r:id="rId389"/>
        </w:object>
      </w:r>
      <w:r w:rsidR="00AF7FBC">
        <w:rPr>
          <w:rFonts w:hint="eastAsia"/>
        </w:rPr>
        <w:t>，加速度为</w:t>
      </w:r>
      <w:r w:rsidR="00AF7FBC">
        <w:object w:dxaOrig="520" w:dyaOrig="340" w14:anchorId="228FA4EA">
          <v:shape id="_x0000_i1209" type="#_x0000_t75" style="width:26.55pt;height:17.15pt" o:ole="">
            <v:imagedata r:id="rId390" o:title=""/>
          </v:shape>
          <o:OLEObject Type="Embed" ProgID="Equation.DSMT4" ShapeID="_x0000_i1209" DrawAspect="Content" ObjectID="_1802452528" r:id="rId391"/>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5B67AA3C" w:rsidR="00AF7FBC" w:rsidRDefault="00AF7FBC" w:rsidP="00AF7FBC">
      <w:pPr>
        <w:pStyle w:val="mathTYPE"/>
      </w:pPr>
      <w:r>
        <w:tab/>
      </w:r>
      <w:r>
        <w:object w:dxaOrig="1579" w:dyaOrig="380" w14:anchorId="3F133721">
          <v:shape id="_x0000_i1210" type="#_x0000_t75" style="width:79.3pt;height:19.3pt" o:ole="">
            <v:imagedata r:id="rId392" o:title=""/>
          </v:shape>
          <o:OLEObject Type="Embed" ProgID="Equation.DSMT4" ShapeID="_x0000_i1210" DrawAspect="Content" ObjectID="_1802452529" r:id="rId39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5</w:instrText>
        </w:r>
      </w:fldSimple>
      <w:r w:rsidR="00572B9B">
        <w:instrText>)</w:instrText>
      </w:r>
      <w:r w:rsidR="00572B9B">
        <w:fldChar w:fldCharType="end"/>
      </w:r>
    </w:p>
    <w:p w14:paraId="71D96DE1" w14:textId="50BB1D2C" w:rsidR="00AF7FBC" w:rsidRDefault="00AF7FBC" w:rsidP="00AF7FBC">
      <w:pPr>
        <w:pStyle w:val="mathTYPE"/>
      </w:pPr>
      <w:r>
        <w:tab/>
      </w:r>
      <w:r>
        <w:object w:dxaOrig="2420" w:dyaOrig="700" w14:anchorId="327831A6">
          <v:shape id="_x0000_i1211" type="#_x0000_t75" style="width:121.3pt;height:34.7pt" o:ole="">
            <v:imagedata r:id="rId394" o:title=""/>
          </v:shape>
          <o:OLEObject Type="Embed" ProgID="Equation.DSMT4" ShapeID="_x0000_i1211" DrawAspect="Content" ObjectID="_1802452530" r:id="rId39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t>其中，</w:t>
      </w:r>
      <w:r>
        <w:object w:dxaOrig="279" w:dyaOrig="380" w14:anchorId="67AE01EE">
          <v:shape id="_x0000_i1212" type="#_x0000_t75" style="width:14.55pt;height:19.3pt" o:ole="">
            <v:imagedata r:id="rId396" o:title=""/>
          </v:shape>
          <o:OLEObject Type="Embed" ProgID="Equation.DSMT4" ShapeID="_x0000_i1212" DrawAspect="Content" ObjectID="_1802452531" r:id="rId397"/>
        </w:object>
      </w:r>
      <w:r w:rsidRPr="00AF7FBC">
        <w:t>和</w:t>
      </w:r>
      <w:r>
        <w:object w:dxaOrig="300" w:dyaOrig="380" w14:anchorId="3E71EB40">
          <v:shape id="_x0000_i1213" type="#_x0000_t75" style="width:15.45pt;height:19.3pt" o:ole="">
            <v:imagedata r:id="rId398" o:title=""/>
          </v:shape>
          <o:OLEObject Type="Embed" ProgID="Equation.DSMT4" ShapeID="_x0000_i1213" DrawAspect="Content" ObjectID="_1802452532" r:id="rId399"/>
        </w:object>
      </w:r>
      <w:r w:rsidRPr="00AF7FBC">
        <w:t>分别是初始速度和初始位置，</w:t>
      </w:r>
      <w:r>
        <w:object w:dxaOrig="220" w:dyaOrig="240" w14:anchorId="0247D5FA">
          <v:shape id="_x0000_i1214" type="#_x0000_t75" style="width:11.15pt;height:12pt" o:ole="">
            <v:imagedata r:id="rId400" o:title=""/>
          </v:shape>
          <o:OLEObject Type="Embed" ProgID="Equation.DSMT4" ShapeID="_x0000_i1214" DrawAspect="Content" ObjectID="_1802452533" r:id="rId401"/>
        </w:object>
      </w:r>
      <w:r w:rsidRPr="00AF7FBC">
        <w:t>为常数加速度。机器人的加速度</w:t>
      </w:r>
      <w:r>
        <w:object w:dxaOrig="520" w:dyaOrig="340" w14:anchorId="0F649C90">
          <v:shape id="_x0000_i1215" type="#_x0000_t75" style="width:26.55pt;height:17.15pt" o:ole="">
            <v:imagedata r:id="rId390" o:title=""/>
          </v:shape>
          <o:OLEObject Type="Embed" ProgID="Equation.DSMT4" ShapeID="_x0000_i1215" DrawAspect="Content" ObjectID="_1802452534" r:id="rId402"/>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65E7F58" w:rsidR="00821C41" w:rsidRDefault="00821C41" w:rsidP="00821C41">
      <w:pPr>
        <w:pStyle w:val="mathTYPE"/>
      </w:pPr>
      <w:r>
        <w:tab/>
      </w:r>
      <w:r>
        <w:object w:dxaOrig="1540" w:dyaOrig="820" w14:anchorId="1069755C">
          <v:shape id="_x0000_i1216" type="#_x0000_t75" style="width:76.7pt;height:40.7pt" o:ole="">
            <v:imagedata r:id="rId403" o:title=""/>
          </v:shape>
          <o:OLEObject Type="Embed" ProgID="Equation.DSMT4" ShapeID="_x0000_i1216" DrawAspect="Content" ObjectID="_1802452535" r:id="rId40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3pt;height:14.55pt" o:ole="">
            <v:imagedata r:id="rId405" o:title=""/>
          </v:shape>
          <o:OLEObject Type="Embed" ProgID="Equation.DSMT4" ShapeID="_x0000_i1217" DrawAspect="Content" ObjectID="_1802452536" r:id="rId406"/>
        </w:object>
      </w:r>
      <w:r w:rsidRPr="00821C41">
        <w:t>描述了系统的动态演变，控制矩阵</w:t>
      </w:r>
      <w:r>
        <w:object w:dxaOrig="260" w:dyaOrig="279" w14:anchorId="4118D917">
          <v:shape id="_x0000_i1218" type="#_x0000_t75" style="width:13.3pt;height:14.55pt" o:ole="">
            <v:imagedata r:id="rId407" o:title=""/>
          </v:shape>
          <o:OLEObject Type="Embed" ProgID="Equation.DSMT4" ShapeID="_x0000_i1218" DrawAspect="Content" ObjectID="_1802452537" r:id="rId408"/>
        </w:object>
      </w:r>
      <w:r w:rsidRPr="00821C41">
        <w:t>描述了加速度对状态的影响。对于</w:t>
      </w:r>
      <w:proofErr w:type="gramStart"/>
      <w:r w:rsidRPr="00821C41">
        <w:t>匀</w:t>
      </w:r>
      <w:proofErr w:type="gramEnd"/>
      <w:r w:rsidRPr="00821C41">
        <w:t>加速模型，状态转移矩阵和控制矩阵分别为：</w:t>
      </w:r>
    </w:p>
    <w:p w14:paraId="2DEA9B09" w14:textId="3F9A6066" w:rsidR="00821C41" w:rsidRDefault="00821C41" w:rsidP="00E7766A">
      <w:pPr>
        <w:pStyle w:val="mathTYPE"/>
      </w:pPr>
      <w:r>
        <w:tab/>
      </w:r>
      <w:r w:rsidR="00E7766A">
        <w:object w:dxaOrig="2880" w:dyaOrig="1180" w14:anchorId="389C9693">
          <v:shape id="_x0000_i1219" type="#_x0000_t75" style="width:2in;height:58.7pt" o:ole="">
            <v:imagedata r:id="rId409" o:title=""/>
          </v:shape>
          <o:OLEObject Type="Embed" ProgID="Equation.DSMT4" ShapeID="_x0000_i1219" DrawAspect="Content" ObjectID="_1802452538" r:id="rId41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8</w:instrText>
        </w:r>
      </w:fldSimple>
      <w:r w:rsidR="00572B9B">
        <w:instrText>)</w:instrText>
      </w:r>
      <w:r w:rsidR="00572B9B">
        <w:fldChar w:fldCharType="end"/>
      </w:r>
    </w:p>
    <w:p w14:paraId="128A38D9" w14:textId="76D70D57" w:rsidR="00E7766A" w:rsidRDefault="00E7766A" w:rsidP="0089012E">
      <w:pPr>
        <w:pStyle w:val="mathTYPE"/>
        <w:jc w:val="left"/>
      </w:pPr>
      <w:r w:rsidRPr="00E7766A">
        <w:t>其中，</w:t>
      </w:r>
      <w:r>
        <w:object w:dxaOrig="340" w:dyaOrig="300" w14:anchorId="1F15C673">
          <v:shape id="_x0000_i1220" type="#_x0000_t75" style="width:17.15pt;height:15.45pt" o:ole="">
            <v:imagedata r:id="rId411" o:title=""/>
          </v:shape>
          <o:OLEObject Type="Embed" ProgID="Equation.DSMT4" ShapeID="_x0000_i1220" DrawAspect="Content" ObjectID="_1802452539" r:id="rId412"/>
        </w:object>
      </w:r>
      <w:r w:rsidRPr="00E7766A">
        <w:t>是时间间隔，</w:t>
      </w:r>
      <w:r>
        <w:object w:dxaOrig="260" w:dyaOrig="279" w14:anchorId="0CB4FA1F">
          <v:shape id="_x0000_i1221" type="#_x0000_t75" style="width:13.3pt;height:14.55pt" o:ole="">
            <v:imagedata r:id="rId413" o:title=""/>
          </v:shape>
          <o:OLEObject Type="Embed" ProgID="Equation.DSMT4" ShapeID="_x0000_i1221" DrawAspect="Content" ObjectID="_1802452540" r:id="rId414"/>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3pt;height:17.15pt" o:ole="">
            <v:imagedata r:id="rId415" o:title=""/>
          </v:shape>
          <o:OLEObject Type="Embed" ProgID="Equation.DSMT4" ShapeID="_x0000_i1222" DrawAspect="Content" ObjectID="_1802452541" r:id="rId416"/>
        </w:object>
      </w:r>
      <w:r w:rsidRPr="00E7766A">
        <w:t>由加速度计和轮速计提供，测量方程为：</w:t>
      </w:r>
    </w:p>
    <w:p w14:paraId="025F4C61" w14:textId="2EE4CAC7" w:rsidR="00E7766A" w:rsidRDefault="00E7766A" w:rsidP="00E7766A">
      <w:pPr>
        <w:pStyle w:val="mathTYPE"/>
      </w:pPr>
      <w:r>
        <w:tab/>
      </w:r>
      <w:r>
        <w:object w:dxaOrig="2200" w:dyaOrig="820" w14:anchorId="78AE647D">
          <v:shape id="_x0000_i1223" type="#_x0000_t75" style="width:110.15pt;height:40.7pt" o:ole="">
            <v:imagedata r:id="rId417" o:title=""/>
          </v:shape>
          <o:OLEObject Type="Embed" ProgID="Equation.DSMT4" ShapeID="_x0000_i1223" DrawAspect="Content" ObjectID="_1802452542" r:id="rId41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55pt;height:17.15pt" o:ole="">
            <v:imagedata r:id="rId419" o:title=""/>
          </v:shape>
          <o:OLEObject Type="Embed" ProgID="Equation.DSMT4" ShapeID="_x0000_i1224" DrawAspect="Content" ObjectID="_1802452543" r:id="rId420"/>
        </w:object>
      </w:r>
      <w:r w:rsidRPr="00E7766A">
        <w:t>是加速度计测量的加速度，</w:t>
      </w:r>
      <w:r w:rsidR="00D6414E">
        <w:object w:dxaOrig="499" w:dyaOrig="340" w14:anchorId="6869DD62">
          <v:shape id="_x0000_i1225" type="#_x0000_t75" style="width:25.3pt;height:17.15pt" o:ole="">
            <v:imagedata r:id="rId421" o:title=""/>
          </v:shape>
          <o:OLEObject Type="Embed" ProgID="Equation.DSMT4" ShapeID="_x0000_i1225" DrawAspect="Content" ObjectID="_1802452544" r:id="rId422"/>
        </w:object>
      </w:r>
      <w:r w:rsidRPr="00E7766A">
        <w:t>是轮速计测量的速度，</w:t>
      </w:r>
      <w:r w:rsidR="00D6414E">
        <w:object w:dxaOrig="560" w:dyaOrig="340" w14:anchorId="117D8F76">
          <v:shape id="_x0000_i1226" type="#_x0000_t75" style="width:27.45pt;height:17.15pt" o:ole="">
            <v:imagedata r:id="rId423" o:title=""/>
          </v:shape>
          <o:OLEObject Type="Embed" ProgID="Equation.DSMT4" ShapeID="_x0000_i1226" DrawAspect="Content" ObjectID="_1802452545" r:id="rId424"/>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0C56F8BA" w:rsidR="00D6414E" w:rsidRDefault="00D6414E" w:rsidP="00FA5130">
      <w:pPr>
        <w:pStyle w:val="mathTYPE"/>
      </w:pPr>
      <w:r>
        <w:tab/>
      </w:r>
      <w:r w:rsidR="00FA5130">
        <w:object w:dxaOrig="2900" w:dyaOrig="859" w14:anchorId="5DECC656">
          <v:shape id="_x0000_i1227" type="#_x0000_t75" style="width:145.3pt;height:42.85pt" o:ole="">
            <v:imagedata r:id="rId425" o:title=""/>
          </v:shape>
          <o:OLEObject Type="Embed" ProgID="Equation.DSMT4" ShapeID="_x0000_i1227" DrawAspect="Content" ObjectID="_1802452546" r:id="rId4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lastRenderedPageBreak/>
        <w:t>其中，</w:t>
      </w:r>
      <w:r>
        <w:object w:dxaOrig="700" w:dyaOrig="420" w14:anchorId="32F064EA">
          <v:shape id="_x0000_i1228" type="#_x0000_t75" style="width:34.7pt;height:21.45pt" o:ole="">
            <v:imagedata r:id="rId427" o:title=""/>
          </v:shape>
          <o:OLEObject Type="Embed" ProgID="Equation.DSMT4" ShapeID="_x0000_i1228" DrawAspect="Content" ObjectID="_1802452547" r:id="rId428"/>
        </w:object>
      </w:r>
      <w:r w:rsidRPr="00FA5130">
        <w:t>为预测状态</w:t>
      </w:r>
      <w:r>
        <w:rPr>
          <w:rFonts w:hint="eastAsia"/>
        </w:rPr>
        <w:t>，</w:t>
      </w:r>
      <w:r>
        <w:object w:dxaOrig="680" w:dyaOrig="400" w14:anchorId="75B40612">
          <v:shape id="_x0000_i1229" type="#_x0000_t75" style="width:33.85pt;height:20.55pt" o:ole="">
            <v:imagedata r:id="rId429" o:title=""/>
          </v:shape>
          <o:OLEObject Type="Embed" ProgID="Equation.DSMT4" ShapeID="_x0000_i1229" DrawAspect="Content" ObjectID="_1802452548" r:id="rId430"/>
        </w:object>
      </w:r>
      <w:r>
        <w:rPr>
          <w:rFonts w:hint="eastAsia"/>
        </w:rPr>
        <w:t>为</w:t>
      </w:r>
      <w:r w:rsidRPr="00FA5130">
        <w:t>预测协方差矩阵</w:t>
      </w:r>
      <w:r>
        <w:rPr>
          <w:rFonts w:hint="eastAsia"/>
        </w:rPr>
        <w:t>，</w:t>
      </w:r>
      <w:r>
        <w:object w:dxaOrig="279" w:dyaOrig="340" w14:anchorId="3729A060">
          <v:shape id="_x0000_i1230" type="#_x0000_t75" style="width:14.55pt;height:17.15pt" o:ole="">
            <v:imagedata r:id="rId431" o:title=""/>
          </v:shape>
          <o:OLEObject Type="Embed" ProgID="Equation.DSMT4" ShapeID="_x0000_i1230" DrawAspect="Content" ObjectID="_1802452549" r:id="rId432"/>
        </w:object>
      </w:r>
      <w:r w:rsidRPr="00FA5130">
        <w:t>为过程噪声协方差矩阵</w:t>
      </w:r>
      <w:r>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77A7758F" w:rsidR="00FA5130" w:rsidRDefault="00392DA8" w:rsidP="00FC12DB">
      <w:pPr>
        <w:pStyle w:val="mathTYPE"/>
      </w:pPr>
      <w:r>
        <w:tab/>
      </w:r>
      <w:r w:rsidR="00FC12DB">
        <w:object w:dxaOrig="3960" w:dyaOrig="1320" w14:anchorId="047F6844">
          <v:shape id="_x0000_i1231" type="#_x0000_t75" style="width:198pt;height:66pt" o:ole="">
            <v:imagedata r:id="rId433" o:title=""/>
          </v:shape>
          <o:OLEObject Type="Embed" ProgID="Equation.DSMT4" ShapeID="_x0000_i1231" DrawAspect="Content" ObjectID="_1802452550" r:id="rId43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1</w:instrText>
        </w:r>
      </w:fldSimple>
      <w:r w:rsidR="00572B9B">
        <w:instrText>)</w:instrText>
      </w:r>
      <w:r w:rsidR="00572B9B">
        <w:fldChar w:fldCharType="end"/>
      </w:r>
    </w:p>
    <w:p w14:paraId="57312727" w14:textId="79DB2E06" w:rsidR="00FC12DB" w:rsidRDefault="00FC12DB" w:rsidP="00DA0AA3">
      <w:pPr>
        <w:ind w:firstLineChars="0" w:firstLine="0"/>
      </w:pPr>
      <w:r>
        <w:rPr>
          <w:rFonts w:hint="eastAsia"/>
        </w:rPr>
        <w:t>其中，</w:t>
      </w:r>
      <w:r>
        <w:object w:dxaOrig="580" w:dyaOrig="340" w14:anchorId="66CF6A4E">
          <v:shape id="_x0000_i1232" type="#_x0000_t75" style="width:29.15pt;height:17.15pt" o:ole="">
            <v:imagedata r:id="rId435" o:title=""/>
          </v:shape>
          <o:OLEObject Type="Embed" ProgID="Equation.DSMT4" ShapeID="_x0000_i1232" DrawAspect="Content" ObjectID="_1802452551" r:id="rId436"/>
        </w:object>
      </w:r>
      <w:r w:rsidRPr="00FC12DB">
        <w:t>是卡尔曼增益</w:t>
      </w:r>
      <w:r>
        <w:rPr>
          <w:rFonts w:hint="eastAsia"/>
        </w:rPr>
        <w:t>，</w:t>
      </w:r>
      <w:r>
        <w:object w:dxaOrig="260" w:dyaOrig="300" w14:anchorId="05AB4EDA">
          <v:shape id="_x0000_i1233" type="#_x0000_t75" style="width:13.3pt;height:15.45pt" o:ole="">
            <v:imagedata r:id="rId437" o:title=""/>
          </v:shape>
          <o:OLEObject Type="Embed" ProgID="Equation.DSMT4" ShapeID="_x0000_i1233" DrawAspect="Content" ObjectID="_1802452552" r:id="rId438"/>
        </w:object>
      </w:r>
      <w:r w:rsidRPr="00FC12DB">
        <w:t>是测量矩阵</w:t>
      </w:r>
      <w:r>
        <w:rPr>
          <w:rFonts w:hint="eastAsia"/>
        </w:rPr>
        <w:t>，</w:t>
      </w:r>
      <w:r w:rsidR="00981B36">
        <w:object w:dxaOrig="260" w:dyaOrig="279" w14:anchorId="0E83997F">
          <v:shape id="_x0000_i1234" type="#_x0000_t75" style="width:13.3pt;height:14.55pt" o:ole="">
            <v:imagedata r:id="rId439" o:title=""/>
          </v:shape>
          <o:OLEObject Type="Embed" ProgID="Equation.DSMT4" ShapeID="_x0000_i1234" DrawAspect="Content" ObjectID="_1802452553" r:id="rId440"/>
        </w:object>
      </w:r>
      <w:r w:rsidR="00981B36" w:rsidRPr="00981B36">
        <w:t>是测量噪声协方差矩阵</w:t>
      </w:r>
      <w:r w:rsidR="00981B36">
        <w:rPr>
          <w:rFonts w:hint="eastAsia"/>
        </w:rPr>
        <w:t>。</w:t>
      </w:r>
      <w:r w:rsidR="002C4AA1">
        <w:rPr>
          <w:rFonts w:hint="eastAsia"/>
        </w:rPr>
        <w:t>如</w:t>
      </w:r>
      <w:r w:rsidR="002C4AA1">
        <w:fldChar w:fldCharType="begin"/>
      </w:r>
      <w:r w:rsidR="002C4AA1">
        <w:instrText xml:space="preserve"> </w:instrText>
      </w:r>
      <w:r w:rsidR="002C4AA1">
        <w:rPr>
          <w:rFonts w:hint="eastAsia"/>
        </w:rPr>
        <w:instrText>REF _Ref191491391 \h</w:instrText>
      </w:r>
      <w:r w:rsidR="002C4AA1">
        <w:instrText xml:space="preserve"> </w:instrText>
      </w:r>
      <w:r w:rsidR="002C4AA1">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6</w:t>
      </w:r>
      <w:r w:rsidR="002C4AA1">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226749FD" w14:textId="77777777" w:rsidR="009F3A27" w:rsidRDefault="009F3A27" w:rsidP="009F3A27">
      <w:pPr>
        <w:pStyle w:val="af2"/>
        <w:keepNext/>
      </w:pPr>
      <w:r>
        <w:rPr>
          <w:rFonts w:hint="eastAsia"/>
        </w:rPr>
        <w:drawing>
          <wp:inline distT="0" distB="0" distL="0" distR="0" wp14:anchorId="5854FCF4" wp14:editId="4CDAF6A5">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441"/>
                    <a:stretch>
                      <a:fillRect/>
                    </a:stretch>
                  </pic:blipFill>
                  <pic:spPr>
                    <a:xfrm>
                      <a:off x="0" y="0"/>
                      <a:ext cx="5274310" cy="2788920"/>
                    </a:xfrm>
                    <a:prstGeom prst="rect">
                      <a:avLst/>
                    </a:prstGeom>
                  </pic:spPr>
                </pic:pic>
              </a:graphicData>
            </a:graphic>
          </wp:inline>
        </w:drawing>
      </w:r>
    </w:p>
    <w:p w14:paraId="2288E7FD" w14:textId="0B25328F" w:rsidR="009F3A27" w:rsidRPr="00DA0AA3" w:rsidRDefault="009F3A27" w:rsidP="009F3A27">
      <w:pPr>
        <w:pStyle w:val="af4"/>
      </w:pPr>
      <w:bookmarkStart w:id="19" w:name="_Ref191491391"/>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6</w:t>
      </w:r>
      <w:r w:rsidR="004C0CAB">
        <w:fldChar w:fldCharType="end"/>
      </w:r>
      <w:bookmarkStart w:id="20" w:name="OLE_LINK1"/>
      <w:bookmarkEnd w:id="19"/>
      <w:r w:rsidR="002C4AA1">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20"/>
    </w:p>
    <w:p w14:paraId="083A8547" w14:textId="076785F6" w:rsidR="009F3A27" w:rsidRDefault="009F3A27" w:rsidP="009F3A27">
      <w:pPr>
        <w:pStyle w:val="af4"/>
        <w:ind w:firstLine="360"/>
      </w:pPr>
      <w:r>
        <w:t xml:space="preserve">Fig. </w:t>
      </w:r>
      <w:fldSimple w:instr=" STYLEREF 1 \s ">
        <w:r w:rsidR="004C0CAB">
          <w:rPr>
            <w:noProof/>
          </w:rPr>
          <w:t>3</w:t>
        </w:r>
      </w:fldSimple>
      <w:r w:rsidR="004C0CAB">
        <w:t>.</w:t>
      </w:r>
      <w:fldSimple w:instr=" SEQ Fig. \* ARABIC \s 1 ">
        <w:r w:rsidR="004C0CAB">
          <w:rPr>
            <w:noProof/>
          </w:rPr>
          <w:t>6</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w:t>
      </w:r>
      <w:r w:rsidRPr="001D772E">
        <w:lastRenderedPageBreak/>
        <w:t>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327115CF" w:rsidR="00CC1782" w:rsidRDefault="00CC1782" w:rsidP="00CC1782">
      <w:pPr>
        <w:pStyle w:val="mathTYPE"/>
      </w:pPr>
      <w:r>
        <w:tab/>
      </w:r>
      <w:r>
        <w:object w:dxaOrig="880" w:dyaOrig="420" w14:anchorId="5A011844">
          <v:shape id="_x0000_i1235" type="#_x0000_t75" style="width:44.55pt;height:21.45pt" o:ole="">
            <v:imagedata r:id="rId442" o:title=""/>
          </v:shape>
          <o:OLEObject Type="Embed" ProgID="Equation.DSMT4" ShapeID="_x0000_i1235" DrawAspect="Content" ObjectID="_1802452554" r:id="rId44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12C28878" w:rsidR="003D2674" w:rsidRDefault="003D2674" w:rsidP="007A1E2E">
      <w:pPr>
        <w:pStyle w:val="mathTYPE"/>
      </w:pPr>
      <w:r>
        <w:tab/>
      </w:r>
      <w:r w:rsidR="007A1E2E">
        <w:object w:dxaOrig="3580" w:dyaOrig="460" w14:anchorId="2BEFC63A">
          <v:shape id="_x0000_i1236" type="#_x0000_t75" style="width:178.7pt;height:23.15pt" o:ole="">
            <v:imagedata r:id="rId444" o:title=""/>
          </v:shape>
          <o:OLEObject Type="Embed" ProgID="Equation.DSMT4" ShapeID="_x0000_i1236" DrawAspect="Content" ObjectID="_1802452555" r:id="rId4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55pt;height:21.45pt" o:ole="">
            <v:imagedata r:id="rId446" o:title=""/>
          </v:shape>
          <o:OLEObject Type="Embed" ProgID="Equation.DSMT4" ShapeID="_x0000_i1237" DrawAspect="Content" ObjectID="_1802452556" r:id="rId447"/>
        </w:object>
      </w:r>
      <w:r w:rsidRPr="007A1E2E">
        <w:t>维持机器人整体平衡，总的控制力矩为：</w:t>
      </w:r>
    </w:p>
    <w:p w14:paraId="073337EA" w14:textId="09900727" w:rsidR="007A1E2E" w:rsidRDefault="007A1E2E" w:rsidP="007A1E2E">
      <w:pPr>
        <w:pStyle w:val="mathTYPE"/>
      </w:pPr>
      <w:r>
        <w:tab/>
      </w:r>
      <w:r>
        <w:object w:dxaOrig="1960" w:dyaOrig="420" w14:anchorId="0D279DE6">
          <v:shape id="_x0000_i1238" type="#_x0000_t75" style="width:98.55pt;height:21.45pt" o:ole="">
            <v:imagedata r:id="rId448" o:title=""/>
          </v:shape>
          <o:OLEObject Type="Embed" ProgID="Equation.DSMT4" ShapeID="_x0000_i1238" DrawAspect="Content" ObjectID="_1802452557" r:id="rId44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1.85pt;height:19.3pt" o:ole="">
            <v:imagedata r:id="rId450" o:title=""/>
          </v:shape>
          <o:OLEObject Type="Embed" ProgID="Equation.DSMT4" ShapeID="_x0000_i1239" DrawAspect="Content" ObjectID="_1802452558" r:id="rId451"/>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lastRenderedPageBreak/>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71443968"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w:t>
      </w:r>
      <w:r w:rsidR="00F202AB">
        <w:rPr>
          <w:rFonts w:hint="eastAsia"/>
        </w:rPr>
        <w:t>在</w:t>
      </w:r>
      <w:r w:rsidR="00F202AB">
        <w:rPr>
          <w:rFonts w:hint="eastAsia"/>
        </w:rPr>
        <w:t>SolidWorks</w:t>
      </w:r>
      <w:r w:rsidR="00F202AB">
        <w:rPr>
          <w:rFonts w:hint="eastAsia"/>
        </w:rPr>
        <w:t>软件中建立的</w:t>
      </w:r>
      <w:r w:rsidR="00DF127F">
        <w:rPr>
          <w:rFonts w:hint="eastAsia"/>
        </w:rPr>
        <w:t>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213202" w:rsidRPr="00B613F4">
        <w:rPr>
          <w:rFonts w:hint="eastAsia"/>
        </w:rPr>
        <w:t>图</w:t>
      </w:r>
      <w:r w:rsidR="00213202" w:rsidRPr="00B613F4">
        <w:rPr>
          <w:rFonts w:hint="eastAsia"/>
        </w:rPr>
        <w:t xml:space="preserve"> </w:t>
      </w:r>
      <w:r w:rsidR="00213202">
        <w:rPr>
          <w:noProof/>
        </w:rPr>
        <w:t>3</w:t>
      </w:r>
      <w:r w:rsidR="00213202">
        <w:t>.</w:t>
      </w:r>
      <w:r w:rsidR="00213202">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lastRenderedPageBreak/>
        <w:drawing>
          <wp:inline distT="0" distB="0" distL="0" distR="0" wp14:anchorId="6689106D" wp14:editId="30FCB0BE">
            <wp:extent cx="4830815" cy="3031672"/>
            <wp:effectExtent l="0" t="0" r="8255"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2" cstate="print">
                      <a:extLst>
                        <a:ext uri="{28A0092B-C50C-407E-A947-70E740481C1C}">
                          <a14:useLocalDpi xmlns:a14="http://schemas.microsoft.com/office/drawing/2010/main" val="0"/>
                        </a:ext>
                      </a:extLst>
                    </a:blip>
                    <a:srcRect l="1180" t="1484" r="1279" b="2294"/>
                    <a:stretch/>
                  </pic:blipFill>
                  <pic:spPr bwMode="auto">
                    <a:xfrm>
                      <a:off x="0" y="0"/>
                      <a:ext cx="4849256" cy="3043245"/>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2FFAF7BE" w:rsidR="00807013" w:rsidRPr="00B613F4" w:rsidRDefault="00807013" w:rsidP="00B613F4">
      <w:pPr>
        <w:pStyle w:val="af4"/>
      </w:pPr>
      <w:bookmarkStart w:id="21" w:name="_Ref190956927"/>
      <w:r w:rsidRPr="00B613F4">
        <w:rPr>
          <w:rFonts w:hint="eastAsia"/>
        </w:rPr>
        <w:t>图</w:t>
      </w:r>
      <w:r w:rsidRPr="00B613F4">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7</w:t>
      </w:r>
      <w:r w:rsidR="004C0CAB">
        <w:fldChar w:fldCharType="end"/>
      </w:r>
      <w:bookmarkEnd w:id="21"/>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5C11792D" w:rsidR="00DF127F" w:rsidRPr="00B613F4" w:rsidRDefault="00807013" w:rsidP="00B613F4">
      <w:pPr>
        <w:pStyle w:val="af4"/>
      </w:pPr>
      <w:r w:rsidRPr="00B613F4">
        <w:t xml:space="preserve">Fig. </w:t>
      </w:r>
      <w:fldSimple w:instr=" STYLEREF 1 \s ">
        <w:r w:rsidR="004C0CAB">
          <w:rPr>
            <w:noProof/>
          </w:rPr>
          <w:t>3</w:t>
        </w:r>
      </w:fldSimple>
      <w:r w:rsidR="004C0CAB">
        <w:t>.</w:t>
      </w:r>
      <w:fldSimple w:instr=" SEQ Fig. \* ARABIC \s 1 ">
        <w:r w:rsidR="004C0CAB">
          <w:rPr>
            <w:noProof/>
          </w:rPr>
          <w:t>7</w:t>
        </w:r>
      </w:fldSimple>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3">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28A6BDFD" w:rsidR="00AF64CC" w:rsidRPr="00A503EF" w:rsidRDefault="00AF64CC" w:rsidP="00A503EF">
      <w:pPr>
        <w:pStyle w:val="af4"/>
        <w:ind w:firstLine="420"/>
      </w:pPr>
      <w:r w:rsidRPr="00A503EF">
        <w:rPr>
          <w:rFonts w:hint="eastAsia"/>
        </w:rPr>
        <w:t>图</w:t>
      </w:r>
      <w:r w:rsidRPr="00A503EF">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8</w:t>
      </w:r>
      <w:r w:rsidR="004C0CAB">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3AFD8A1C" w:rsidR="00CA311D" w:rsidRDefault="00AF64CC" w:rsidP="00A503EF">
      <w:pPr>
        <w:pStyle w:val="af4"/>
        <w:ind w:firstLine="420"/>
      </w:pPr>
      <w:r w:rsidRPr="00A503EF">
        <w:t xml:space="preserve">Fig. </w:t>
      </w:r>
      <w:fldSimple w:instr=" STYLEREF 1 \s ">
        <w:r w:rsidR="004C0CAB">
          <w:rPr>
            <w:noProof/>
          </w:rPr>
          <w:t>3</w:t>
        </w:r>
      </w:fldSimple>
      <w:r w:rsidR="004C0CAB">
        <w:t>.</w:t>
      </w:r>
      <w:fldSimple w:instr=" SEQ Fig. \* ARABIC \s 1 ">
        <w:r w:rsidR="004C0CAB">
          <w:rPr>
            <w:noProof/>
          </w:rPr>
          <w:t>8</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56B1F46B" w14:textId="19D422D6" w:rsidR="0056685F" w:rsidRDefault="00320D02" w:rsidP="00504EE3">
      <w:pPr>
        <w:ind w:firstLine="480"/>
      </w:pPr>
      <w:r>
        <w:rPr>
          <w:rFonts w:hint="eastAsia"/>
        </w:rPr>
        <w:t>在获取机器人姿态位置部分，</w:t>
      </w:r>
      <w:r w:rsidR="00886388">
        <w:rPr>
          <w:rFonts w:hint="eastAsia"/>
        </w:rPr>
        <w:t>本文</w:t>
      </w:r>
      <w:r>
        <w:rPr>
          <w:rFonts w:hint="eastAsia"/>
        </w:rPr>
        <w:t>在机器人的机体上设定一个六自由度的浮</w:t>
      </w:r>
      <w:r>
        <w:rPr>
          <w:rFonts w:hint="eastAsia"/>
        </w:rPr>
        <w:lastRenderedPageBreak/>
        <w:t>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r w:rsidR="0056685F">
        <w:rPr>
          <w:rFonts w:hint="eastAsia"/>
        </w:rPr>
        <w:t>最终在</w:t>
      </w:r>
      <w:r w:rsidR="0056685F">
        <w:rPr>
          <w:rFonts w:hint="eastAsia"/>
        </w:rPr>
        <w:t>Simscape</w:t>
      </w:r>
      <w:r w:rsidR="0056685F">
        <w:rPr>
          <w:rFonts w:hint="eastAsia"/>
        </w:rPr>
        <w:t>中搭建的仿真效果如图所示：</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34FC0333" w:rsidR="0056685F" w:rsidRDefault="0056685F" w:rsidP="0056685F">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9</w:t>
      </w:r>
      <w:r w:rsidR="004C0CAB">
        <w:fldChar w:fldCharType="end"/>
      </w:r>
      <w:r w:rsidR="00766BB8">
        <w:rPr>
          <w:rFonts w:hint="eastAsia"/>
        </w:rPr>
        <w:t xml:space="preserve"> Simscape</w:t>
      </w:r>
      <w:r w:rsidR="00766BB8">
        <w:rPr>
          <w:rFonts w:hint="eastAsia"/>
        </w:rPr>
        <w:t>仿真环境搭建效果图</w:t>
      </w:r>
    </w:p>
    <w:p w14:paraId="46A60404" w14:textId="12FE0E43" w:rsidR="0056685F" w:rsidRDefault="0056685F" w:rsidP="0056685F">
      <w:pPr>
        <w:pStyle w:val="af4"/>
      </w:pPr>
      <w:r>
        <w:t xml:space="preserve">Fig. </w:t>
      </w:r>
      <w:fldSimple w:instr=" STYLEREF 1 \s ">
        <w:r w:rsidR="004C0CAB">
          <w:rPr>
            <w:noProof/>
          </w:rPr>
          <w:t>3</w:t>
        </w:r>
      </w:fldSimple>
      <w:r w:rsidR="004C0CAB">
        <w:t>.</w:t>
      </w:r>
      <w:fldSimple w:instr=" SEQ Fig. \* ARABIC \s 1 ">
        <w:r w:rsidR="004C0CAB">
          <w:rPr>
            <w:noProof/>
          </w:rPr>
          <w:t>9</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lastRenderedPageBreak/>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774E0BF5" w:rsidR="00DA0AA3" w:rsidRDefault="00DA0AA3" w:rsidP="00DA0AA3">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0</w:t>
      </w:r>
      <w:r w:rsidR="004C0CAB">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3C381C08" w:rsidR="00DA0AA3" w:rsidRDefault="00DA0AA3" w:rsidP="00DA0AA3">
      <w:pPr>
        <w:pStyle w:val="af4"/>
      </w:pPr>
      <w:r>
        <w:t xml:space="preserve">Fig. </w:t>
      </w:r>
      <w:fldSimple w:instr=" STYLEREF 1 \s ">
        <w:r w:rsidR="004C0CAB">
          <w:rPr>
            <w:noProof/>
          </w:rPr>
          <w:t>3</w:t>
        </w:r>
      </w:fldSimple>
      <w:r w:rsidR="004C0CAB">
        <w:t>.</w:t>
      </w:r>
      <w:fldSimple w:instr=" SEQ Fig. \* ARABIC \s 1 ">
        <w:r w:rsidR="004C0CAB">
          <w:rPr>
            <w:noProof/>
          </w:rPr>
          <w:t>10</w:t>
        </w:r>
      </w:fldSimple>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7FF166C0"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w:t>
      </w:r>
      <w:r w:rsidR="00504EE3">
        <w:rPr>
          <w:rFonts w:hint="eastAsia"/>
        </w:rPr>
        <w:t>指令阶跃为</w:t>
      </w:r>
      <w:r w:rsidR="00504EE3" w:rsidRPr="00411345">
        <w:t>2 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 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11</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lastRenderedPageBreak/>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6">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5DE92DF8" w:rsidR="00F665F8" w:rsidRDefault="00F665F8" w:rsidP="00F665F8">
      <w:pPr>
        <w:pStyle w:val="af4"/>
      </w:pPr>
      <w:bookmarkStart w:id="22" w:name="_Ref190971940"/>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1</w:t>
      </w:r>
      <w:r w:rsidR="004C0CAB">
        <w:fldChar w:fldCharType="end"/>
      </w:r>
      <w:bookmarkEnd w:id="22"/>
      <w:r>
        <w:rPr>
          <w:rFonts w:hint="eastAsia"/>
        </w:rPr>
        <w:t>机器人平衡行走</w:t>
      </w:r>
      <w:r>
        <w:rPr>
          <w:rFonts w:hint="eastAsia"/>
        </w:rPr>
        <w:t>MATLAB</w:t>
      </w:r>
      <w:r>
        <w:rPr>
          <w:rFonts w:hint="eastAsia"/>
        </w:rPr>
        <w:t>仿真实验</w:t>
      </w:r>
    </w:p>
    <w:p w14:paraId="46E18098" w14:textId="5465E8DA" w:rsidR="00FE3443" w:rsidRDefault="00F665F8" w:rsidP="00F665F8">
      <w:pPr>
        <w:pStyle w:val="af4"/>
      </w:pPr>
      <w:r>
        <w:t xml:space="preserve">Fig. </w:t>
      </w:r>
      <w:fldSimple w:instr=" STYLEREF 1 \s ">
        <w:r w:rsidR="004C0CAB">
          <w:rPr>
            <w:noProof/>
          </w:rPr>
          <w:t>3</w:t>
        </w:r>
      </w:fldSimple>
      <w:r w:rsidR="004C0CAB">
        <w:t>.</w:t>
      </w:r>
      <w:fldSimple w:instr=" SEQ Fig. \* ARABIC \s 1 ">
        <w:r w:rsidR="004C0CAB">
          <w:rPr>
            <w:noProof/>
          </w:rPr>
          <w:t>11</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33353A6D"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12</w:t>
      </w:r>
      <w:r w:rsidR="00347203">
        <w:fldChar w:fldCharType="end"/>
      </w:r>
      <w:r w:rsidRPr="00411345">
        <w:t>所示，图中展示了机器人</w:t>
      </w:r>
      <w:r w:rsidR="00BF7440">
        <w:rPr>
          <w:rFonts w:hint="eastAsia"/>
        </w:rPr>
        <w:t>设定目标</w:t>
      </w:r>
      <w:r w:rsidRPr="00411345">
        <w:t>速度</w:t>
      </w:r>
      <w:r w:rsidR="00BF7440">
        <w:rPr>
          <w:rFonts w:hint="eastAsia"/>
        </w:rPr>
        <w:t>（实线段）</w:t>
      </w:r>
      <w:r w:rsidRPr="00411345">
        <w:t>与</w:t>
      </w:r>
      <w:r w:rsidR="00BF7440">
        <w:rPr>
          <w:rFonts w:hint="eastAsia"/>
        </w:rPr>
        <w:t>反馈</w:t>
      </w:r>
      <w:r w:rsidRPr="00411345">
        <w:t>速度（</w:t>
      </w:r>
      <w:r w:rsidR="00BF7440">
        <w:rPr>
          <w:rFonts w:hint="eastAsia"/>
        </w:rPr>
        <w:t>短划线段</w:t>
      </w:r>
      <w:r w:rsidRPr="00411345">
        <w:t>）的变化过程。在图中可以看到：</w:t>
      </w:r>
      <w:r>
        <w:rPr>
          <w:rFonts w:hint="eastAsia"/>
        </w:rPr>
        <w:t>在</w:t>
      </w:r>
      <w:r w:rsidRPr="00411345">
        <w:t>加速阶段：从</w:t>
      </w:r>
      <w:r w:rsidRPr="00411345">
        <w:t>0</w:t>
      </w:r>
      <w:r w:rsidRPr="00411345">
        <w:t>秒到约</w:t>
      </w:r>
      <w:r w:rsidR="00C06568">
        <w:rPr>
          <w:rFonts w:hint="eastAsia"/>
        </w:rPr>
        <w:t>4</w:t>
      </w:r>
      <w:r w:rsidRPr="00411345">
        <w:t>秒，机器人的速度逐渐增加，并稳定达到</w:t>
      </w:r>
      <w:r w:rsidRPr="00411345">
        <w:t>2 m/s</w:t>
      </w:r>
      <w:r w:rsidRPr="00411345">
        <w:t>。</w:t>
      </w:r>
      <w:r>
        <w:rPr>
          <w:rFonts w:hint="eastAsia"/>
        </w:rPr>
        <w:t>在</w:t>
      </w:r>
      <w:r w:rsidRPr="00411345">
        <w:t>减速阶段：在</w:t>
      </w:r>
      <w:r w:rsidR="00C06568">
        <w:rPr>
          <w:rFonts w:hint="eastAsia"/>
        </w:rPr>
        <w:t>4</w:t>
      </w:r>
      <w:r w:rsidRPr="00411345">
        <w:t>秒时，机器人开始减速，目标速度迅速降至</w:t>
      </w:r>
      <w:r w:rsidRPr="00411345">
        <w:t>0 m/s</w:t>
      </w:r>
      <w:r w:rsidR="00462456">
        <w:rPr>
          <w:rFonts w:hint="eastAsia"/>
        </w:rPr>
        <w:t>，</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457"/>
                    <a:stretch>
                      <a:fillRect/>
                    </a:stretch>
                  </pic:blipFill>
                  <pic:spPr>
                    <a:xfrm>
                      <a:off x="0" y="0"/>
                      <a:ext cx="5274310" cy="1429385"/>
                    </a:xfrm>
                    <a:prstGeom prst="rect">
                      <a:avLst/>
                    </a:prstGeom>
                  </pic:spPr>
                </pic:pic>
              </a:graphicData>
            </a:graphic>
          </wp:inline>
        </w:drawing>
      </w:r>
    </w:p>
    <w:p w14:paraId="34202CB9" w14:textId="5BF48BF8" w:rsidR="00133947" w:rsidRDefault="00133947" w:rsidP="00133947">
      <w:pPr>
        <w:pStyle w:val="af4"/>
      </w:pPr>
      <w:bookmarkStart w:id="23" w:name="_Ref191480537"/>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2</w:t>
      </w:r>
      <w:r w:rsidR="004C0CAB">
        <w:fldChar w:fldCharType="end"/>
      </w:r>
      <w:bookmarkEnd w:id="23"/>
      <w:r>
        <w:rPr>
          <w:rFonts w:hint="eastAsia"/>
        </w:rPr>
        <w:t>平衡行走仿真实验数据图（其中绿色实线为设定速度，红色短划线为反馈速度）</w:t>
      </w:r>
    </w:p>
    <w:p w14:paraId="17DA7A80" w14:textId="5AD8B940" w:rsidR="00133947" w:rsidRPr="00133947" w:rsidRDefault="00133947" w:rsidP="00133947">
      <w:pPr>
        <w:pStyle w:val="af4"/>
      </w:pPr>
      <w:r>
        <w:t xml:space="preserve">Fig. </w:t>
      </w:r>
      <w:fldSimple w:instr=" STYLEREF 1 \s ">
        <w:r w:rsidR="004C0CAB">
          <w:rPr>
            <w:noProof/>
          </w:rPr>
          <w:t>3</w:t>
        </w:r>
      </w:fldSimple>
      <w:r w:rsidR="004C0CAB">
        <w:t>.</w:t>
      </w:r>
      <w:fldSimple w:instr=" SEQ Fig. \* ARABIC \s 1 ">
        <w:r w:rsidR="004C0CAB">
          <w:rPr>
            <w:noProof/>
          </w:rPr>
          <w:t>12</w:t>
        </w:r>
      </w:fldSimple>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0B4C43A9" w:rsidR="00BF0418" w:rsidRDefault="00BF0418" w:rsidP="003D3F84">
      <w:pPr>
        <w:ind w:firstLine="480"/>
      </w:pPr>
      <w:r w:rsidRPr="00BF0418">
        <w:t>实验中，</w:t>
      </w:r>
      <w:r w:rsidR="00886388">
        <w:t>本文</w:t>
      </w:r>
      <w:r w:rsidRPr="00BF0418">
        <w:t>设置了机器人的目标状态为站立姿态，即机器人两侧内轮的抬</w:t>
      </w:r>
      <w:r w:rsidRPr="00BF0418">
        <w:lastRenderedPageBreak/>
        <w:t>升角分别为</w:t>
      </w:r>
      <w:r>
        <w:object w:dxaOrig="260" w:dyaOrig="240" w14:anchorId="2655E60A">
          <v:shape id="_x0000_i1240" type="#_x0000_t75" style="width:13.3pt;height:12pt" o:ole="">
            <v:imagedata r:id="rId458" o:title=""/>
          </v:shape>
          <o:OLEObject Type="Embed" ProgID="Equation.DSMT4" ShapeID="_x0000_i1240" DrawAspect="Content" ObjectID="_1802452559" r:id="rId459"/>
        </w:object>
      </w:r>
      <w:r w:rsidRPr="00BF0418">
        <w:t>和</w:t>
      </w:r>
      <w:r>
        <w:object w:dxaOrig="420" w:dyaOrig="240" w14:anchorId="114C9CE3">
          <v:shape id="_x0000_i1241" type="#_x0000_t75" style="width:21.45pt;height:12pt" o:ole="">
            <v:imagedata r:id="rId460" o:title=""/>
          </v:shape>
          <o:OLEObject Type="Embed" ProgID="Equation.DSMT4" ShapeID="_x0000_i1241" DrawAspect="Content" ObjectID="_1802452560" r:id="rId461"/>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7DE26EEF" w:rsidR="002D05E4" w:rsidRDefault="002D05E4" w:rsidP="002D05E4">
      <w:pPr>
        <w:pStyle w:val="af4"/>
      </w:pPr>
      <w:bookmarkStart w:id="24" w:name="_Ref190973789"/>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3</w:t>
      </w:r>
      <w:r w:rsidR="004C0CAB">
        <w:fldChar w:fldCharType="end"/>
      </w:r>
      <w:bookmarkEnd w:id="24"/>
      <w:r>
        <w:rPr>
          <w:rFonts w:hint="eastAsia"/>
        </w:rPr>
        <w:t>机器人站立平衡</w:t>
      </w:r>
      <w:r>
        <w:rPr>
          <w:rFonts w:hint="eastAsia"/>
        </w:rPr>
        <w:t>MATLAB</w:t>
      </w:r>
      <w:r>
        <w:rPr>
          <w:rFonts w:hint="eastAsia"/>
        </w:rPr>
        <w:t>仿真实验</w:t>
      </w:r>
    </w:p>
    <w:p w14:paraId="2BBD79B4" w14:textId="33B647CA" w:rsidR="002D05E4" w:rsidRDefault="002D05E4" w:rsidP="002D05E4">
      <w:pPr>
        <w:pStyle w:val="af4"/>
      </w:pPr>
      <w:r>
        <w:t xml:space="preserve">Fig. </w:t>
      </w:r>
      <w:fldSimple w:instr=" STYLEREF 1 \s ">
        <w:r w:rsidR="004C0CAB">
          <w:rPr>
            <w:noProof/>
          </w:rPr>
          <w:t>3</w:t>
        </w:r>
      </w:fldSimple>
      <w:r w:rsidR="004C0CAB">
        <w:t>.</w:t>
      </w:r>
      <w:fldSimple w:instr=" SEQ Fig. \* ARABIC \s 1 ">
        <w:r w:rsidR="004C0CAB">
          <w:rPr>
            <w:noProof/>
          </w:rPr>
          <w:t>13</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58D9B941"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14</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165D87">
        <w:rPr>
          <w:rFonts w:hint="eastAsia"/>
        </w:rPr>
        <w:t>短划线端</w:t>
      </w:r>
      <w:r w:rsidRPr="00BF0418">
        <w:t>）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几乎完全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463"/>
                    <a:stretch>
                      <a:fillRect/>
                    </a:stretch>
                  </pic:blipFill>
                  <pic:spPr>
                    <a:xfrm>
                      <a:off x="0" y="0"/>
                      <a:ext cx="5274310" cy="1493520"/>
                    </a:xfrm>
                    <a:prstGeom prst="rect">
                      <a:avLst/>
                    </a:prstGeom>
                  </pic:spPr>
                </pic:pic>
              </a:graphicData>
            </a:graphic>
          </wp:inline>
        </w:drawing>
      </w:r>
    </w:p>
    <w:p w14:paraId="2B75A4EF" w14:textId="6677193A" w:rsidR="009335B4" w:rsidRDefault="009335B4" w:rsidP="009335B4">
      <w:pPr>
        <w:pStyle w:val="af4"/>
      </w:pPr>
      <w:bookmarkStart w:id="25" w:name="_Ref191480556"/>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4</w:t>
      </w:r>
      <w:r w:rsidR="004C0CAB">
        <w:fldChar w:fldCharType="end"/>
      </w:r>
      <w:bookmarkEnd w:id="25"/>
      <w:r>
        <w:rPr>
          <w:rFonts w:hint="eastAsia"/>
        </w:rPr>
        <w:t>站立实验仿真数据图（其中绿色实线为设定内轮角度，红色短划线为反馈角度）</w:t>
      </w:r>
    </w:p>
    <w:p w14:paraId="531444D9" w14:textId="371E513B" w:rsidR="009335B4" w:rsidRPr="009335B4" w:rsidRDefault="009335B4" w:rsidP="009335B4">
      <w:pPr>
        <w:pStyle w:val="af4"/>
      </w:pPr>
      <w:r>
        <w:t xml:space="preserve">Fig. </w:t>
      </w:r>
      <w:fldSimple w:instr=" STYLEREF 1 \s ">
        <w:r w:rsidR="004C0CAB">
          <w:rPr>
            <w:noProof/>
          </w:rPr>
          <w:t>3</w:t>
        </w:r>
      </w:fldSimple>
      <w:r w:rsidR="004C0CAB">
        <w:t>.</w:t>
      </w:r>
      <w:fldSimple w:instr=" SEQ Fig. \* ARABIC \s 1 ">
        <w:r w:rsidR="004C0CAB">
          <w:rPr>
            <w:noProof/>
          </w:rPr>
          <w:t>14</w:t>
        </w:r>
      </w:fldSimple>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w:t>
      </w:r>
      <w:r w:rsidRPr="00A90055">
        <w:lastRenderedPageBreak/>
        <w:t>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464"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596B0578" w:rsidR="00C37AF2" w:rsidRDefault="00C37AF2" w:rsidP="00C37AF2">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5</w:t>
      </w:r>
      <w:r w:rsidR="004C0CAB">
        <w:fldChar w:fldCharType="end"/>
      </w:r>
      <w:r w:rsidR="00FF36B4">
        <w:rPr>
          <w:rFonts w:hint="eastAsia"/>
        </w:rPr>
        <w:t xml:space="preserve"> Webots</w:t>
      </w:r>
      <w:r w:rsidR="00FF36B4">
        <w:rPr>
          <w:rFonts w:hint="eastAsia"/>
        </w:rPr>
        <w:t>仿真环境下的机器人</w:t>
      </w:r>
    </w:p>
    <w:p w14:paraId="32C2D96D" w14:textId="43C66B7A" w:rsidR="00C37AF2" w:rsidRDefault="00C37AF2" w:rsidP="00C37AF2">
      <w:pPr>
        <w:pStyle w:val="af4"/>
      </w:pPr>
      <w:r>
        <w:t xml:space="preserve">Fig. </w:t>
      </w:r>
      <w:fldSimple w:instr=" STYLEREF 1 \s ">
        <w:r w:rsidR="004C0CAB">
          <w:rPr>
            <w:noProof/>
          </w:rPr>
          <w:t>3</w:t>
        </w:r>
      </w:fldSimple>
      <w:r w:rsidR="004C0CAB">
        <w:t>.</w:t>
      </w:r>
      <w:fldSimple w:instr=" SEQ Fig. \* ARABIC \s 1 ">
        <w:r w:rsidR="004C0CAB">
          <w:rPr>
            <w:noProof/>
          </w:rPr>
          <w:t>15</w:t>
        </w:r>
      </w:fldSimple>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71AD7557"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w:t>
      </w:r>
      <w:r w:rsidR="00A92140">
        <w:rPr>
          <w:rFonts w:hint="eastAsia"/>
        </w:rPr>
        <w:lastRenderedPageBreak/>
        <w:t>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lastRenderedPageBreak/>
        <w:t>坐姿</w:t>
      </w:r>
      <w:r w:rsidR="002D593E">
        <w:rPr>
          <w:rFonts w:hint="eastAsia"/>
        </w:rPr>
        <w:t>行走实验</w:t>
      </w:r>
    </w:p>
    <w:p w14:paraId="792E14DF" w14:textId="18D27EFD"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ED1119">
        <w:rPr>
          <w:rFonts w:hint="eastAsia"/>
        </w:rPr>
        <w:t>图</w:t>
      </w:r>
      <w:r w:rsidR="00ED1119">
        <w:rPr>
          <w:rFonts w:hint="eastAsia"/>
        </w:rPr>
        <w:t xml:space="preserve"> </w:t>
      </w:r>
      <w:r w:rsidR="00ED1119">
        <w:rPr>
          <w:noProof/>
        </w:rPr>
        <w:t>3</w:t>
      </w:r>
      <w:r w:rsidR="00ED1119">
        <w:t>.</w:t>
      </w:r>
      <w:r w:rsidR="00ED1119">
        <w:rPr>
          <w:noProof/>
        </w:rPr>
        <w:t>16</w:t>
      </w:r>
      <w:r w:rsidR="00ED1119">
        <w:fldChar w:fldCharType="end"/>
      </w:r>
      <w:r w:rsidR="00ED1119">
        <w:rPr>
          <w:rFonts w:hint="eastAsia"/>
        </w:rPr>
        <w:t>所示。其中</w:t>
      </w:r>
      <w:r w:rsidR="00ED1119">
        <w:rPr>
          <w:rFonts w:hint="eastAsia"/>
        </w:rPr>
        <w:t>(a)</w:t>
      </w:r>
      <w:r w:rsidR="00ED1119">
        <w:rPr>
          <w:rFonts w:hint="eastAsia"/>
        </w:rPr>
        <w:t>为机器人的初始姿态，</w:t>
      </w:r>
      <w:r w:rsidR="00ED1119">
        <w:rPr>
          <w:rFonts w:hint="eastAsia"/>
        </w:rPr>
        <w:t>(b)</w:t>
      </w:r>
      <w:r w:rsidR="00ED1119">
        <w:rPr>
          <w:rFonts w:hint="eastAsia"/>
        </w:rPr>
        <w:t>为机器人的加速运动姿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0D5AF03B" w:rsidR="003617D6" w:rsidRPr="00670B82" w:rsidRDefault="003617D6" w:rsidP="00670B82">
      <w:pPr>
        <w:pStyle w:val="af4"/>
      </w:pPr>
      <w:bookmarkStart w:id="26" w:name="_Ref191737868"/>
      <w:r w:rsidRPr="00670B82">
        <w:rPr>
          <w:rFonts w:hint="eastAsia"/>
        </w:rPr>
        <w:t>图</w:t>
      </w:r>
      <w:r w:rsidRPr="00670B82">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6</w:t>
      </w:r>
      <w:r w:rsidR="004C0CAB">
        <w:fldChar w:fldCharType="end"/>
      </w:r>
      <w:bookmarkEnd w:id="26"/>
      <w:r w:rsidR="00ED1119" w:rsidRPr="00670B82">
        <w:rPr>
          <w:rFonts w:hint="eastAsia"/>
        </w:rPr>
        <w:t>机器人坐姿行走实验演示图</w:t>
      </w:r>
    </w:p>
    <w:p w14:paraId="09E83DF8" w14:textId="7AF2C926" w:rsidR="003617D6" w:rsidRPr="00670B82" w:rsidRDefault="003617D6" w:rsidP="00670B82">
      <w:pPr>
        <w:pStyle w:val="af4"/>
      </w:pPr>
      <w:r w:rsidRPr="00670B82">
        <w:t xml:space="preserve">Fig. </w:t>
      </w:r>
      <w:fldSimple w:instr=" STYLEREF 1 \s ">
        <w:r w:rsidR="004C0CAB">
          <w:rPr>
            <w:noProof/>
          </w:rPr>
          <w:t>3</w:t>
        </w:r>
      </w:fldSimple>
      <w:r w:rsidR="004C0CAB">
        <w:t>.</w:t>
      </w:r>
      <w:fldSimple w:instr=" SEQ Fig. \* ARABIC \s 1 ">
        <w:r w:rsidR="004C0CAB">
          <w:rPr>
            <w:noProof/>
          </w:rPr>
          <w:t>16</w:t>
        </w:r>
      </w:fldSimple>
      <w:r w:rsidR="00ED1119" w:rsidRPr="00670B82">
        <w:t xml:space="preserve"> Demonstration diagram of robot sitting walking experiment</w:t>
      </w:r>
    </w:p>
    <w:p w14:paraId="2AF60742" w14:textId="4223F9AC" w:rsidR="00567809" w:rsidRPr="00567809" w:rsidRDefault="00567809" w:rsidP="00567809">
      <w:pPr>
        <w:ind w:firstLine="480"/>
      </w:pPr>
      <w:r w:rsidRPr="00567809">
        <w:t>首先，通过遥控器发送指令设定机器人在不同时间段的目标速度；同时，我们利用</w:t>
      </w:r>
      <w:r w:rsidRPr="00567809">
        <w:t>Webots</w:t>
      </w:r>
      <w:r w:rsidRPr="00567809">
        <w:t>自带的</w:t>
      </w:r>
      <w:r w:rsidRPr="00567809">
        <w:t>GPS</w:t>
      </w:r>
      <w:r w:rsidRPr="00567809">
        <w:t>模块实时记录机器人的实际行走速度。对比目标速度与</w:t>
      </w:r>
      <w:r w:rsidRPr="00567809">
        <w:t>GPS</w:t>
      </w:r>
      <w:r w:rsidRPr="00567809">
        <w:t>反馈速度，可以评估机器人在加减速过程中的动态响应能力和控制精度。</w:t>
      </w:r>
      <w:r>
        <w:fldChar w:fldCharType="begin"/>
      </w:r>
      <w:r>
        <w:instrText xml:space="preserve"> REF _Ref191737353 \h </w:instrText>
      </w:r>
      <w:r>
        <w:fldChar w:fldCharType="separate"/>
      </w:r>
      <w:r>
        <w:rPr>
          <w:rFonts w:hint="eastAsia"/>
        </w:rPr>
        <w:t>图</w:t>
      </w:r>
      <w:r>
        <w:rPr>
          <w:rFonts w:hint="eastAsia"/>
        </w:rPr>
        <w:t xml:space="preserve"> </w:t>
      </w:r>
      <w:r>
        <w:rPr>
          <w:noProof/>
        </w:rPr>
        <w:t>3</w:t>
      </w:r>
      <w:r>
        <w:t>.</w:t>
      </w:r>
      <w:r>
        <w:rPr>
          <w:noProof/>
        </w:rPr>
        <w:t>16</w:t>
      </w:r>
      <w:r>
        <w:fldChar w:fldCharType="end"/>
      </w:r>
      <w:r w:rsidRPr="00567809">
        <w:t>显示了实验中的速度变化曲线，实线为设定速度，虚线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469"/>
                    <a:stretch>
                      <a:fillRect/>
                    </a:stretch>
                  </pic:blipFill>
                  <pic:spPr>
                    <a:xfrm>
                      <a:off x="0" y="0"/>
                      <a:ext cx="5274310" cy="1665605"/>
                    </a:xfrm>
                    <a:prstGeom prst="rect">
                      <a:avLst/>
                    </a:prstGeom>
                  </pic:spPr>
                </pic:pic>
              </a:graphicData>
            </a:graphic>
          </wp:inline>
        </w:drawing>
      </w:r>
    </w:p>
    <w:p w14:paraId="342DEF8C" w14:textId="0301EE87" w:rsidR="00010233" w:rsidRPr="00670B82" w:rsidRDefault="00010233" w:rsidP="00670B82">
      <w:pPr>
        <w:pStyle w:val="af4"/>
      </w:pPr>
      <w:bookmarkStart w:id="27" w:name="_Ref191737353"/>
      <w:r w:rsidRPr="00670B82">
        <w:rPr>
          <w:rFonts w:hint="eastAsia"/>
        </w:rPr>
        <w:t>图</w:t>
      </w:r>
      <w:r w:rsidRPr="00670B82">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7</w:t>
      </w:r>
      <w:r w:rsidR="004C0CAB">
        <w:fldChar w:fldCharType="end"/>
      </w:r>
      <w:bookmarkEnd w:id="27"/>
      <w:r w:rsidR="003767D4" w:rsidRPr="00670B82">
        <w:rPr>
          <w:rFonts w:hint="eastAsia"/>
        </w:rPr>
        <w:t>坐姿行走实验数据图</w:t>
      </w:r>
    </w:p>
    <w:p w14:paraId="733E7610" w14:textId="701A5C8D" w:rsidR="009B1D14" w:rsidRPr="00670B82" w:rsidRDefault="00010233" w:rsidP="00670B82">
      <w:pPr>
        <w:pStyle w:val="af4"/>
      </w:pPr>
      <w:r w:rsidRPr="00670B82">
        <w:t xml:space="preserve">Fig. </w:t>
      </w:r>
      <w:fldSimple w:instr=" STYLEREF 1 \s ">
        <w:r w:rsidR="004C0CAB">
          <w:rPr>
            <w:noProof/>
          </w:rPr>
          <w:t>3</w:t>
        </w:r>
      </w:fldSimple>
      <w:r w:rsidR="004C0CAB">
        <w:t>.</w:t>
      </w:r>
      <w:fldSimple w:instr=" SEQ Fig. \* ARABIC \s 1 ">
        <w:r w:rsidR="004C0CAB">
          <w:rPr>
            <w:noProof/>
          </w:rPr>
          <w:t>17</w:t>
        </w:r>
      </w:fldSimple>
      <w:r w:rsidR="003767D4" w:rsidRPr="00670B82">
        <w:t xml:space="preserve"> Plot of experimental data of sitting walking</w:t>
      </w:r>
    </w:p>
    <w:p w14:paraId="50965893" w14:textId="08678F72" w:rsidR="00567809" w:rsidRDefault="00567809" w:rsidP="00567809">
      <w:pPr>
        <w:ind w:firstLine="480"/>
      </w:pPr>
      <w:r w:rsidRPr="00567809">
        <w:t>从图中可以看出，机器人在加速阶段能够较快地接近设定速度，但在速度转换过程中，仍会出现一定的响应延迟和微小的速度超调或欠调。随着控制系统对误差的修正，实际速度最终会逐渐跟随设定速度并保持在较小的误差范围内。在减速阶段，机器人的速度同样能够较快下降并趋近于新的目标值，说明机器人</w:t>
      </w:r>
      <w:proofErr w:type="gramStart"/>
      <w:r w:rsidRPr="00567809">
        <w:t>在坐姿</w:t>
      </w:r>
      <w:proofErr w:type="gramEnd"/>
      <w:r w:rsidRPr="00567809">
        <w:t>模式下具备较好的加减速能力和稳定性。</w:t>
      </w:r>
    </w:p>
    <w:p w14:paraId="12C3B1BD" w14:textId="52155D94"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w:t>
      </w:r>
      <w:r w:rsidRPr="00F442E8">
        <w:lastRenderedPageBreak/>
        <w:t>结果为后续更复杂的动态运动模式（如站立、跳跃等）的仿真和实物实验奠定了良好的基础。</w:t>
      </w:r>
    </w:p>
    <w:p w14:paraId="55D187FB" w14:textId="11623AA7" w:rsidR="002D593E" w:rsidRDefault="002D593E" w:rsidP="00F11BDA">
      <w:pPr>
        <w:pStyle w:val="4"/>
      </w:pPr>
      <w:r>
        <w:rPr>
          <w:rFonts w:hint="eastAsia"/>
        </w:rPr>
        <w:t>站立实验</w:t>
      </w:r>
    </w:p>
    <w:p w14:paraId="4B54625F" w14:textId="2A1E0CE4"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零点线性化模型；另一个试验中，当机器人接近站立状态时，控制系统切换至以站立姿态为零点的线性化模型。</w:t>
      </w:r>
      <w:r>
        <w:rPr>
          <w:rFonts w:hint="eastAsia"/>
        </w:rPr>
        <w:t>实验过程如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2A9E1DDA" w:rsidR="002369FD" w:rsidRDefault="002369FD">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8</w:t>
      </w:r>
      <w:r w:rsidR="004C0CAB">
        <w:fldChar w:fldCharType="end"/>
      </w:r>
      <w:r w:rsidR="001A7841">
        <w:rPr>
          <w:rFonts w:hint="eastAsia"/>
        </w:rPr>
        <w:t>机器人站立及恢复坐姿实验</w:t>
      </w:r>
    </w:p>
    <w:p w14:paraId="52332EE0" w14:textId="3CDFF657" w:rsidR="002369FD" w:rsidRDefault="002369FD">
      <w:pPr>
        <w:pStyle w:val="af4"/>
      </w:pPr>
      <w:r>
        <w:t xml:space="preserve">Fig. </w:t>
      </w:r>
      <w:fldSimple w:instr=" STYLEREF 1 \s ">
        <w:r w:rsidR="004C0CAB">
          <w:rPr>
            <w:noProof/>
          </w:rPr>
          <w:t>3</w:t>
        </w:r>
      </w:fldSimple>
      <w:r w:rsidR="004C0CAB">
        <w:t>.</w:t>
      </w:r>
      <w:fldSimple w:instr=" SEQ Fig. \* ARABIC \s 1 ">
        <w:r w:rsidR="004C0CAB">
          <w:rPr>
            <w:noProof/>
          </w:rPr>
          <w:t>18</w:t>
        </w:r>
      </w:fldSimple>
      <w:r w:rsidR="001A7841" w:rsidRPr="001A7841">
        <w:t xml:space="preserve"> Experiments on robot standing and recovery of sitting posture</w:t>
      </w:r>
    </w:p>
    <w:p w14:paraId="0133FB9C" w14:textId="40910FD4" w:rsidR="0032442E" w:rsidRDefault="00FA1CB5" w:rsidP="0032442E">
      <w:pPr>
        <w:ind w:firstLine="480"/>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俯仰电机的扭矩输出</w:t>
      </w:r>
      <w:r>
        <w:rPr>
          <w:rFonts w:hint="eastAsia"/>
        </w:rPr>
        <w:t>，</w:t>
      </w:r>
      <w:r w:rsidR="0032442E" w:rsidRPr="0032442E">
        <w:t>如</w:t>
      </w:r>
      <w:r>
        <w:fldChar w:fldCharType="begin"/>
      </w:r>
      <w:r>
        <w:instrText xml:space="preserve"> REF _Ref191739902 \h </w:instrText>
      </w:r>
      <w:r>
        <w:fldChar w:fldCharType="separate"/>
      </w:r>
      <w:r>
        <w:rPr>
          <w:rFonts w:hint="eastAsia"/>
        </w:rPr>
        <w:t>图</w:t>
      </w:r>
      <w:r>
        <w:rPr>
          <w:rFonts w:hint="eastAsia"/>
        </w:rPr>
        <w:t xml:space="preserve"> </w:t>
      </w:r>
      <w:r>
        <w:rPr>
          <w:noProof/>
        </w:rPr>
        <w:t>3</w:t>
      </w:r>
      <w:r>
        <w:t>.</w:t>
      </w:r>
      <w:r>
        <w:rPr>
          <w:noProof/>
        </w:rPr>
        <w:t>19</w:t>
      </w:r>
      <w:r>
        <w:fldChar w:fldCharType="end"/>
      </w:r>
      <w:r w:rsidR="0032442E" w:rsidRPr="0032442E">
        <w:t>所示。</w:t>
      </w:r>
      <w:r w:rsidRPr="0032442E">
        <w:t>在</w:t>
      </w:r>
      <w:proofErr w:type="gramStart"/>
      <w:r w:rsidRPr="0032442E">
        <w:t>不</w:t>
      </w:r>
      <w:proofErr w:type="gramEnd"/>
      <w:r w:rsidRPr="0032442E">
        <w:t>切换零点模型的试验中，当机器人接近站立定点时，电机扭矩输出在</w:t>
      </w:r>
      <w:r w:rsidRPr="0032442E">
        <w:t xml:space="preserve"> –12 Nm </w:t>
      </w:r>
      <w:r w:rsidRPr="0032442E">
        <w:t>与</w:t>
      </w:r>
      <w:r w:rsidRPr="0032442E">
        <w:t xml:space="preserve"> 12 Nm </w:t>
      </w:r>
      <w:r w:rsidRPr="0032442E">
        <w:t>之间频繁震荡，未能收敛到稳定值，表明传统的零点模型在站立过程中存在控制不收敛的问题</w:t>
      </w:r>
      <w:r w:rsidR="002730BB">
        <w:rPr>
          <w:rFonts w:hint="eastAsia"/>
        </w:rPr>
        <w:t>；同样的。在切换线性化</w:t>
      </w:r>
      <w:r w:rsidR="002730BB" w:rsidRPr="0032442E">
        <w:t>实验过程中，我们记录了机器人俯仰电机的扭矩输出</w:t>
      </w:r>
      <w:r w:rsidR="002730BB">
        <w:rPr>
          <w:rFonts w:hint="eastAsia"/>
        </w:rPr>
        <w:t>，</w:t>
      </w:r>
      <w:r w:rsidR="002730BB" w:rsidRPr="0032442E">
        <w:t>如</w:t>
      </w:r>
      <w:r w:rsidR="002730BB">
        <w:fldChar w:fldCharType="begin"/>
      </w:r>
      <w:r w:rsidR="002730BB">
        <w:instrText xml:space="preserve"> REF _Ref191740040 \h </w:instrText>
      </w:r>
      <w:r w:rsidR="002730BB">
        <w:fldChar w:fldCharType="separate"/>
      </w:r>
      <w:r w:rsidR="002730BB">
        <w:rPr>
          <w:rFonts w:hint="eastAsia"/>
        </w:rPr>
        <w:t>图</w:t>
      </w:r>
      <w:r w:rsidR="002730BB">
        <w:rPr>
          <w:rFonts w:hint="eastAsia"/>
        </w:rPr>
        <w:t xml:space="preserve"> </w:t>
      </w:r>
      <w:r w:rsidR="002730BB">
        <w:rPr>
          <w:noProof/>
        </w:rPr>
        <w:t>3</w:t>
      </w:r>
      <w:r w:rsidR="002730BB">
        <w:t>.</w:t>
      </w:r>
      <w:r w:rsidR="002730BB">
        <w:rPr>
          <w:noProof/>
        </w:rPr>
        <w:t>20</w:t>
      </w:r>
      <w:r w:rsidR="002730BB">
        <w:fldChar w:fldCharType="end"/>
      </w:r>
      <w:r w:rsidR="002730BB" w:rsidRPr="0032442E">
        <w:t>所示。而在切换零点模型的试验中，当机器人临近站立状态时，电机扭矩迅速趋于稳定，震荡幅度明显减小，验证了切换至站立零点线性化模型的有效性。</w:t>
      </w:r>
    </w:p>
    <w:p w14:paraId="0189CAC3" w14:textId="77777777" w:rsidR="00FA1CB5" w:rsidRDefault="00FA1CB5" w:rsidP="00FA1CB5">
      <w:pPr>
        <w:pStyle w:val="af2"/>
        <w:keepNext/>
        <w:ind w:firstLine="360"/>
      </w:pPr>
      <w:r>
        <w:lastRenderedPageBreak/>
        <w:drawing>
          <wp:inline distT="0" distB="0" distL="0" distR="0" wp14:anchorId="302CE425" wp14:editId="4539316A">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476"/>
                    <a:stretch>
                      <a:fillRect/>
                    </a:stretch>
                  </pic:blipFill>
                  <pic:spPr>
                    <a:xfrm>
                      <a:off x="0" y="0"/>
                      <a:ext cx="5274310" cy="1642110"/>
                    </a:xfrm>
                    <a:prstGeom prst="rect">
                      <a:avLst/>
                    </a:prstGeom>
                  </pic:spPr>
                </pic:pic>
              </a:graphicData>
            </a:graphic>
          </wp:inline>
        </w:drawing>
      </w:r>
    </w:p>
    <w:p w14:paraId="1E344C25" w14:textId="7A3BEE23" w:rsidR="00FA1CB5" w:rsidRDefault="00FA1CB5" w:rsidP="00FA1CB5">
      <w:pPr>
        <w:pStyle w:val="af4"/>
        <w:ind w:firstLine="360"/>
      </w:pPr>
      <w:bookmarkStart w:id="28" w:name="_Ref191739902"/>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9</w:t>
      </w:r>
      <w:r w:rsidR="004C0CAB">
        <w:fldChar w:fldCharType="end"/>
      </w:r>
      <w:bookmarkEnd w:id="28"/>
      <w:proofErr w:type="gramStart"/>
      <w:r>
        <w:rPr>
          <w:rFonts w:hint="eastAsia"/>
        </w:rPr>
        <w:t>不</w:t>
      </w:r>
      <w:proofErr w:type="gramEnd"/>
      <w:r>
        <w:rPr>
          <w:rFonts w:hint="eastAsia"/>
        </w:rPr>
        <w:t>切换线性化零点内轮电机扭矩图</w:t>
      </w:r>
    </w:p>
    <w:p w14:paraId="5759EED9" w14:textId="5A225A92" w:rsidR="00FA1CB5" w:rsidRDefault="00FA1CB5" w:rsidP="00FA1CB5">
      <w:pPr>
        <w:pStyle w:val="af4"/>
        <w:ind w:firstLine="360"/>
      </w:pPr>
      <w:r>
        <w:t xml:space="preserve">Fig. </w:t>
      </w:r>
      <w:fldSimple w:instr=" STYLEREF 1 \s ">
        <w:r w:rsidR="004C0CAB">
          <w:rPr>
            <w:noProof/>
          </w:rPr>
          <w:t>3</w:t>
        </w:r>
      </w:fldSimple>
      <w:r w:rsidR="004C0CAB">
        <w:t>.</w:t>
      </w:r>
      <w:fldSimple w:instr=" SEQ Fig. \* ARABIC \s 1 ">
        <w:r w:rsidR="004C0CAB">
          <w:rPr>
            <w:noProof/>
          </w:rPr>
          <w:t>19</w:t>
        </w:r>
      </w:fldSimple>
      <w:r w:rsidRPr="00FA1CB5">
        <w:t xml:space="preserve"> </w:t>
      </w:r>
      <w:proofErr w:type="gramStart"/>
      <w:r w:rsidRPr="00FA1CB5">
        <w:t>Non-switching</w:t>
      </w:r>
      <w:proofErr w:type="gramEnd"/>
      <w:r w:rsidRPr="00FA1CB5">
        <w:t xml:space="preserve"> linearized zero-point internal wheel motor torque graphs</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477"/>
                    <a:stretch>
                      <a:fillRect/>
                    </a:stretch>
                  </pic:blipFill>
                  <pic:spPr>
                    <a:xfrm>
                      <a:off x="0" y="0"/>
                      <a:ext cx="5274310" cy="1588135"/>
                    </a:xfrm>
                    <a:prstGeom prst="rect">
                      <a:avLst/>
                    </a:prstGeom>
                  </pic:spPr>
                </pic:pic>
              </a:graphicData>
            </a:graphic>
          </wp:inline>
        </w:drawing>
      </w:r>
    </w:p>
    <w:p w14:paraId="1CF51339" w14:textId="57A98D1C" w:rsidR="00FA1CB5" w:rsidRDefault="00FA1CB5" w:rsidP="00FA1CB5">
      <w:pPr>
        <w:pStyle w:val="af4"/>
        <w:ind w:firstLine="360"/>
      </w:pPr>
      <w:bookmarkStart w:id="29" w:name="_Ref191740040"/>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0</w:t>
      </w:r>
      <w:r w:rsidR="004C0CAB">
        <w:fldChar w:fldCharType="end"/>
      </w:r>
      <w:bookmarkEnd w:id="29"/>
      <w:r>
        <w:rPr>
          <w:rFonts w:hint="eastAsia"/>
        </w:rPr>
        <w:t>切换线性化零点内轮扭矩图</w:t>
      </w:r>
    </w:p>
    <w:p w14:paraId="00EF391E" w14:textId="123679B8" w:rsidR="00FA1CB5" w:rsidRDefault="00FA1CB5" w:rsidP="00FA1CB5">
      <w:pPr>
        <w:pStyle w:val="af4"/>
        <w:ind w:firstLine="360"/>
      </w:pPr>
      <w:r>
        <w:t xml:space="preserve">Fig. </w:t>
      </w:r>
      <w:fldSimple w:instr=" STYLEREF 1 \s ">
        <w:r w:rsidR="004C0CAB">
          <w:rPr>
            <w:noProof/>
          </w:rPr>
          <w:t>3</w:t>
        </w:r>
      </w:fldSimple>
      <w:r w:rsidR="004C0CAB">
        <w:t>.</w:t>
      </w:r>
      <w:fldSimple w:instr=" SEQ Fig. \* ARABIC \s 1 ">
        <w:r w:rsidR="004C0CAB">
          <w:rPr>
            <w:noProof/>
          </w:rPr>
          <w:t>20</w:t>
        </w:r>
      </w:fldSimple>
      <w:r w:rsidRPr="00FA1CB5">
        <w:t xml:space="preserve"> Switching linearized </w:t>
      </w:r>
      <w:proofErr w:type="gramStart"/>
      <w:r w:rsidRPr="00FA1CB5">
        <w:t>zero point</w:t>
      </w:r>
      <w:proofErr w:type="gramEnd"/>
      <w:r w:rsidRPr="00FA1CB5">
        <w:t xml:space="preserve"> inner wheel torque graph</w:t>
      </w:r>
    </w:p>
    <w:p w14:paraId="3C8C58BE" w14:textId="793E6657" w:rsidR="0032442E" w:rsidRDefault="0032442E" w:rsidP="0032442E">
      <w:pPr>
        <w:ind w:firstLine="480"/>
      </w:pPr>
      <w:r w:rsidRPr="0032442E">
        <w:t>与此同时，通过对比两侧内轮抬升电机的设定角度与反馈角度数据，</w:t>
      </w:r>
      <w:r w:rsidR="00982FF7">
        <w:rPr>
          <w:rFonts w:hint="eastAsia"/>
        </w:rPr>
        <w:t>如图</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982FF7">
        <w:rPr>
          <w:rFonts w:hint="eastAsia"/>
        </w:rPr>
        <w:t>图</w:t>
      </w:r>
      <w:r w:rsidR="00982FF7">
        <w:rPr>
          <w:rFonts w:hint="eastAsia"/>
        </w:rPr>
        <w:t xml:space="preserve"> </w:t>
      </w:r>
      <w:r w:rsidR="00982FF7">
        <w:rPr>
          <w:noProof/>
        </w:rPr>
        <w:t>3</w:t>
      </w:r>
      <w:r w:rsidR="00982FF7">
        <w:t>.</w:t>
      </w:r>
      <w:r w:rsidR="00982FF7">
        <w:rPr>
          <w:noProof/>
        </w:rPr>
        <w:t>21</w:t>
      </w:r>
      <w:r w:rsidR="00982FF7">
        <w:fldChar w:fldCharType="end"/>
      </w:r>
      <w:r w:rsidRPr="0032442E">
        <w:t>我们发现，在站立及从站立恢复到坐姿的过程中，实际角度始终紧密跟随设定值，误差极小，且在站立稳定期间内</w:t>
      </w:r>
      <w:proofErr w:type="gramStart"/>
      <w:r w:rsidRPr="0032442E">
        <w:t>轮角度</w:t>
      </w:r>
      <w:proofErr w:type="gramEnd"/>
      <w:r w:rsidRPr="0032442E">
        <w:t>基本保持不变。</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478"/>
                    <a:stretch>
                      <a:fillRect/>
                    </a:stretch>
                  </pic:blipFill>
                  <pic:spPr>
                    <a:xfrm>
                      <a:off x="0" y="0"/>
                      <a:ext cx="5274310" cy="1569720"/>
                    </a:xfrm>
                    <a:prstGeom prst="rect">
                      <a:avLst/>
                    </a:prstGeom>
                  </pic:spPr>
                </pic:pic>
              </a:graphicData>
            </a:graphic>
          </wp:inline>
        </w:drawing>
      </w:r>
    </w:p>
    <w:p w14:paraId="05EF70B1" w14:textId="5D09FAD6" w:rsidR="00982FF7" w:rsidRDefault="00982FF7" w:rsidP="00982FF7">
      <w:pPr>
        <w:pStyle w:val="af4"/>
        <w:ind w:firstLine="360"/>
      </w:pPr>
      <w:bookmarkStart w:id="30" w:name="_Ref191740097"/>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1</w:t>
      </w:r>
      <w:r w:rsidR="004C0CAB">
        <w:fldChar w:fldCharType="end"/>
      </w:r>
      <w:bookmarkEnd w:id="30"/>
      <w:r>
        <w:rPr>
          <w:rFonts w:hint="eastAsia"/>
        </w:rPr>
        <w:t>站立及恢复过程中左右轮的设定与反馈值数据图</w:t>
      </w:r>
    </w:p>
    <w:p w14:paraId="4DC2F876" w14:textId="5E5A9017" w:rsidR="00982FF7" w:rsidRPr="008F28DB" w:rsidRDefault="00982FF7" w:rsidP="00982FF7">
      <w:pPr>
        <w:pStyle w:val="af4"/>
        <w:ind w:firstLine="360"/>
      </w:pPr>
      <w:r>
        <w:t xml:space="preserve">Fig. </w:t>
      </w:r>
      <w:fldSimple w:instr=" STYLEREF 1 \s ">
        <w:r w:rsidR="004C0CAB">
          <w:rPr>
            <w:noProof/>
          </w:rPr>
          <w:t>3</w:t>
        </w:r>
      </w:fldSimple>
      <w:r w:rsidR="004C0CAB">
        <w:t>.</w:t>
      </w:r>
      <w:fldSimple w:instr=" SEQ Fig. \* ARABIC \s 1 ">
        <w:r w:rsidR="004C0CAB">
          <w:rPr>
            <w:noProof/>
          </w:rPr>
          <w:t>21</w:t>
        </w:r>
      </w:fldSimple>
      <w:r w:rsidRPr="00982FF7">
        <w:t xml:space="preserve"> Plot of setup and feedback values of left and right wheels during standup and recovery.</w:t>
      </w:r>
    </w:p>
    <w:p w14:paraId="1A15E8E1" w14:textId="68F0EC50" w:rsidR="0032442E" w:rsidRPr="0032442E" w:rsidRDefault="0032442E" w:rsidP="0032442E">
      <w:pPr>
        <w:ind w:firstLine="480"/>
      </w:pPr>
      <w:r w:rsidRPr="0032442E">
        <w:t>综上所述，实验数据充分表明，当采用切换零点线性化模型时，机器人在从坐姿过渡到站姿的过程中能够更快、更准确地收敛到稳定状态，电机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lastRenderedPageBreak/>
        <w:t>跳跃实验</w:t>
      </w:r>
    </w:p>
    <w:p w14:paraId="278518F4" w14:textId="084028DD" w:rsidR="0081790D" w:rsidRDefault="0081790D" w:rsidP="0081790D">
      <w:pPr>
        <w:ind w:firstLine="480"/>
      </w:pPr>
      <w:r w:rsidRPr="0081790D">
        <w:t>为验证机器人在跳跃过程中的电机性能及其在腾空和着陆后恢复稳定状态的能力，本实验设计了原地</w:t>
      </w:r>
      <w:proofErr w:type="gramStart"/>
      <w:r w:rsidRPr="0081790D">
        <w:t>两轮圈腿交叉</w:t>
      </w:r>
      <w:proofErr w:type="gramEnd"/>
      <w:r w:rsidRPr="0081790D">
        <w:t>跳跃实验。实验过程中，我们通过设定两侧内轮以固定速率</w:t>
      </w:r>
      <w:r w:rsidRPr="0081790D">
        <w:t>450°/s</w:t>
      </w:r>
      <w:r w:rsidRPr="0081790D">
        <w:t>的抬升角进行反向加速，使得机器人获得足够的垂直加速度而实现腾空，从而展现出预期的跳跃姿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54B0BE57" w:rsidR="00F96FD6" w:rsidRDefault="00F96FD6">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2</w:t>
      </w:r>
      <w:r w:rsidR="004C0CAB">
        <w:fldChar w:fldCharType="end"/>
      </w:r>
      <w:r w:rsidR="00B41A78">
        <w:rPr>
          <w:rFonts w:hint="eastAsia"/>
        </w:rPr>
        <w:t>机器人原地跳跃实验图</w:t>
      </w:r>
    </w:p>
    <w:p w14:paraId="6197E2DC" w14:textId="53A62B3D" w:rsidR="00F96FD6" w:rsidRDefault="00F96FD6">
      <w:pPr>
        <w:pStyle w:val="af4"/>
      </w:pPr>
      <w:r>
        <w:t xml:space="preserve">Fig. </w:t>
      </w:r>
      <w:fldSimple w:instr=" STYLEREF 1 \s ">
        <w:r w:rsidR="004C0CAB">
          <w:rPr>
            <w:noProof/>
          </w:rPr>
          <w:t>3</w:t>
        </w:r>
      </w:fldSimple>
      <w:r w:rsidR="004C0CAB">
        <w:t>.</w:t>
      </w:r>
      <w:fldSimple w:instr=" SEQ Fig. \* ARABIC \s 1 ">
        <w:r w:rsidR="004C0CAB">
          <w:rPr>
            <w:noProof/>
          </w:rPr>
          <w:t>22</w:t>
        </w:r>
      </w:fldSimple>
      <w:r w:rsidR="00B41A78" w:rsidRPr="00B41A78">
        <w:t xml:space="preserve"> Experimental diagram of a robot jumping in place</w:t>
      </w:r>
    </w:p>
    <w:p w14:paraId="2DFDBC8B" w14:textId="28FDD4A0" w:rsidR="002367F3" w:rsidRDefault="00772378" w:rsidP="00F96FD6">
      <w:pPr>
        <w:ind w:firstLine="480"/>
      </w:pPr>
      <w:r w:rsidRPr="00772378">
        <w:rPr>
          <w:rFonts w:hint="eastAsia"/>
        </w:rPr>
        <w:t>在实验中，我们采集了两侧内轮抬升电机的设定角度与实际反馈数据。从数据图中可以看出，在加速抬升阶段，内轮电机能够较好地跟踪设定曲线，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484"/>
                    <a:stretch>
                      <a:fillRect/>
                    </a:stretch>
                  </pic:blipFill>
                  <pic:spPr>
                    <a:xfrm>
                      <a:off x="0" y="0"/>
                      <a:ext cx="5274310" cy="1675765"/>
                    </a:xfrm>
                    <a:prstGeom prst="rect">
                      <a:avLst/>
                    </a:prstGeom>
                  </pic:spPr>
                </pic:pic>
              </a:graphicData>
            </a:graphic>
          </wp:inline>
        </w:drawing>
      </w:r>
    </w:p>
    <w:p w14:paraId="7264AF7D" w14:textId="3BEF703F" w:rsidR="002367F3" w:rsidRDefault="002367F3" w:rsidP="002367F3">
      <w:pPr>
        <w:pStyle w:val="af4"/>
        <w:ind w:firstLine="360"/>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3</w:t>
      </w:r>
      <w:r w:rsidR="004C0CAB">
        <w:fldChar w:fldCharType="end"/>
      </w:r>
      <w:r w:rsidR="00084E6F">
        <w:rPr>
          <w:rFonts w:hint="eastAsia"/>
        </w:rPr>
        <w:t>机器人跳跃抬升电机设定反馈曲线</w:t>
      </w:r>
    </w:p>
    <w:p w14:paraId="1BAD379D" w14:textId="06D6E873" w:rsidR="002367F3" w:rsidRDefault="002367F3" w:rsidP="002367F3">
      <w:pPr>
        <w:pStyle w:val="af4"/>
        <w:ind w:firstLine="360"/>
      </w:pPr>
      <w:r>
        <w:t xml:space="preserve">Fig. </w:t>
      </w:r>
      <w:fldSimple w:instr=" STYLEREF 1 \s ">
        <w:r w:rsidR="004C0CAB">
          <w:rPr>
            <w:noProof/>
          </w:rPr>
          <w:t>3</w:t>
        </w:r>
      </w:fldSimple>
      <w:r w:rsidR="004C0CAB">
        <w:t>.</w:t>
      </w:r>
      <w:fldSimple w:instr=" SEQ Fig. \* ARABIC \s 1 ">
        <w:r w:rsidR="004C0CAB">
          <w:rPr>
            <w:noProof/>
          </w:rPr>
          <w:t>23</w:t>
        </w:r>
      </w:fldSimple>
      <w:r w:rsidR="00084E6F" w:rsidRPr="00084E6F">
        <w:t xml:space="preserve"> Robot Jump Lift Motor Setting Feedback Curve</w:t>
      </w:r>
    </w:p>
    <w:p w14:paraId="08985407" w14:textId="19F02D12" w:rsidR="00F96FD6" w:rsidRDefault="00772378" w:rsidP="00F96FD6">
      <w:pPr>
        <w:ind w:firstLine="480"/>
      </w:pPr>
      <w:r w:rsidRPr="00772378">
        <w:rPr>
          <w:rFonts w:hint="eastAsia"/>
        </w:rPr>
        <w:t>同时，通过电机扭矩输出曲线分析发现，在跳跃开始的瞬间，电机扭矩迅速达到约</w:t>
      </w:r>
      <w:r w:rsidRPr="00772378">
        <w:rPr>
          <w:rFonts w:hint="eastAsia"/>
        </w:rPr>
        <w:t>4 Nm</w:t>
      </w:r>
      <w:r w:rsidRPr="00772378">
        <w:rPr>
          <w:rFonts w:hint="eastAsia"/>
        </w:rPr>
        <w:t>的动态输出极限，并在跳跃过程中一直保持在这一水平。在机器人着陆时，控制算法及时调整两侧电机的输出扭矩，帮助机身迅速稳定，并在着陆后使扭矩恢复到稳态输出。</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485"/>
                    <a:stretch>
                      <a:fillRect/>
                    </a:stretch>
                  </pic:blipFill>
                  <pic:spPr>
                    <a:xfrm>
                      <a:off x="0" y="0"/>
                      <a:ext cx="5400040" cy="1775460"/>
                    </a:xfrm>
                    <a:prstGeom prst="rect">
                      <a:avLst/>
                    </a:prstGeom>
                  </pic:spPr>
                </pic:pic>
              </a:graphicData>
            </a:graphic>
          </wp:inline>
        </w:drawing>
      </w:r>
    </w:p>
    <w:p w14:paraId="19816B0D" w14:textId="599210CE" w:rsidR="001A1D3B" w:rsidRDefault="001A1D3B" w:rsidP="001A1D3B">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4</w:t>
      </w:r>
      <w:r w:rsidR="004C0CAB">
        <w:fldChar w:fldCharType="end"/>
      </w:r>
      <w:r>
        <w:rPr>
          <w:rFonts w:hint="eastAsia"/>
        </w:rPr>
        <w:t>机器人跳跃实验中抬升电机扭矩图</w:t>
      </w:r>
    </w:p>
    <w:p w14:paraId="1A037C67" w14:textId="7625176B" w:rsidR="001A1D3B" w:rsidRDefault="001A1D3B" w:rsidP="001A1D3B">
      <w:pPr>
        <w:pStyle w:val="af4"/>
      </w:pPr>
      <w:r>
        <w:t xml:space="preserve">Fig. </w:t>
      </w:r>
      <w:fldSimple w:instr=" STYLEREF 1 \s ">
        <w:r w:rsidR="004C0CAB">
          <w:rPr>
            <w:noProof/>
          </w:rPr>
          <w:t>3</w:t>
        </w:r>
      </w:fldSimple>
      <w:r w:rsidR="004C0CAB">
        <w:t>.</w:t>
      </w:r>
      <w:fldSimple w:instr=" SEQ Fig. \* ARABIC \s 1 ">
        <w:r w:rsidR="004C0CAB">
          <w:rPr>
            <w:noProof/>
          </w:rPr>
          <w:t>24</w:t>
        </w:r>
      </w:fldSimple>
      <w:r w:rsidRPr="001A1D3B">
        <w:t xml:space="preserve"> Torque plot of lifting motor in robot jumping experiment</w:t>
      </w:r>
    </w:p>
    <w:p w14:paraId="6F4D3633" w14:textId="35809575"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高度变化曲线显示，在整个跳跃过程中，机器人的重心最大变化量达</w:t>
      </w:r>
      <w:r w:rsidRPr="00772378">
        <w:t>327 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486"/>
                    <a:stretch>
                      <a:fillRect/>
                    </a:stretch>
                  </pic:blipFill>
                  <pic:spPr>
                    <a:xfrm>
                      <a:off x="0" y="0"/>
                      <a:ext cx="5274310" cy="1683385"/>
                    </a:xfrm>
                    <a:prstGeom prst="rect">
                      <a:avLst/>
                    </a:prstGeom>
                  </pic:spPr>
                </pic:pic>
              </a:graphicData>
            </a:graphic>
          </wp:inline>
        </w:drawing>
      </w:r>
    </w:p>
    <w:p w14:paraId="24E7E109" w14:textId="3EB75BB7" w:rsidR="00592341" w:rsidRDefault="00592341" w:rsidP="00592341">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3</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5</w:t>
      </w:r>
      <w:r w:rsidR="004C0CAB">
        <w:fldChar w:fldCharType="end"/>
      </w:r>
      <w:r w:rsidR="00247CD8">
        <w:rPr>
          <w:rFonts w:hint="eastAsia"/>
        </w:rPr>
        <w:t>机器人跳跃实验质心高度变化图</w:t>
      </w:r>
    </w:p>
    <w:p w14:paraId="6F0E8145" w14:textId="1777E3FB" w:rsidR="00592341" w:rsidRPr="00592341" w:rsidRDefault="00592341" w:rsidP="00592341">
      <w:pPr>
        <w:pStyle w:val="af4"/>
      </w:pPr>
      <w:r>
        <w:t xml:space="preserve">Fig. </w:t>
      </w:r>
      <w:fldSimple w:instr=" STYLEREF 1 \s ">
        <w:r w:rsidR="004C0CAB">
          <w:rPr>
            <w:noProof/>
          </w:rPr>
          <w:t>3</w:t>
        </w:r>
      </w:fldSimple>
      <w:r w:rsidR="004C0CAB">
        <w:t>.</w:t>
      </w:r>
      <w:fldSimple w:instr=" SEQ Fig. \* ARABIC \s 1 ">
        <w:r w:rsidR="004C0CAB">
          <w:rPr>
            <w:noProof/>
          </w:rPr>
          <w:t>25</w:t>
        </w:r>
      </w:fldSimple>
      <w:r w:rsidR="00621B1F" w:rsidRPr="00621B1F">
        <w:t xml:space="preserve"> Plot of center of mass height change for robot jumping experiment</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7781604F"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w:t>
      </w:r>
      <w:r w:rsidR="00DC102E">
        <w:rPr>
          <w:rFonts w:hint="eastAsia"/>
        </w:rPr>
        <w:lastRenderedPageBreak/>
        <w:t>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6A5890AE" w:rsidR="00514685" w:rsidRDefault="00514685" w:rsidP="00504090">
      <w:pPr>
        <w:pStyle w:val="mathTYPE"/>
      </w:pPr>
      <w:r>
        <w:tab/>
      </w:r>
      <w:r w:rsidR="00612DED" w:rsidRPr="00504090">
        <w:object w:dxaOrig="3900" w:dyaOrig="740" w14:anchorId="5CC9D494">
          <v:shape id="_x0000_i1242" type="#_x0000_t75" style="width:195.45pt;height:37.3pt" o:ole="">
            <v:imagedata r:id="rId487" o:title=""/>
          </v:shape>
          <o:OLEObject Type="Embed" ProgID="Equation.DSMT4" ShapeID="_x0000_i1242" DrawAspect="Content" ObjectID="_1802452561" r:id="rId48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2CCB8237" w:rsidR="00504090" w:rsidRDefault="00504090" w:rsidP="00504090">
      <w:pPr>
        <w:pStyle w:val="mathTYPE"/>
      </w:pPr>
      <w:r>
        <w:tab/>
      </w:r>
      <w:r w:rsidR="004E4663">
        <w:object w:dxaOrig="3040" w:dyaOrig="780" w14:anchorId="55B63E87">
          <v:shape id="_x0000_i1243" type="#_x0000_t75" style="width:151.3pt;height:39.45pt" o:ole="">
            <v:imagedata r:id="rId489" o:title=""/>
          </v:shape>
          <o:OLEObject Type="Embed" ProgID="Equation.DSMT4" ShapeID="_x0000_i1243" DrawAspect="Content" ObjectID="_1802452562" r:id="rId4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767A6E88" w:rsidR="00504090" w:rsidRDefault="00504090" w:rsidP="00504090">
      <w:pPr>
        <w:pStyle w:val="mathTYPE"/>
      </w:pPr>
      <w:r>
        <w:tab/>
      </w:r>
      <w:r w:rsidR="00612DED">
        <w:object w:dxaOrig="3180" w:dyaOrig="780" w14:anchorId="48CDC729">
          <v:shape id="_x0000_i1244" type="#_x0000_t75" style="width:159.45pt;height:39.45pt" o:ole="">
            <v:imagedata r:id="rId491" o:title=""/>
          </v:shape>
          <o:OLEObject Type="Embed" ProgID="Equation.DSMT4" ShapeID="_x0000_i1244" DrawAspect="Content" ObjectID="_1802452563" r:id="rId4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3</w:instrText>
        </w:r>
      </w:fldSimple>
      <w:r w:rsidR="00572B9B">
        <w:instrText>)</w:instrText>
      </w:r>
      <w:r w:rsidR="00572B9B">
        <w:fldChar w:fldCharType="end"/>
      </w:r>
    </w:p>
    <w:p w14:paraId="47876717" w14:textId="598E0433"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213202">
        <w:rPr>
          <w:rFonts w:hint="eastAsia"/>
        </w:rPr>
        <w:t>图</w:t>
      </w:r>
      <w:r w:rsidR="00213202">
        <w:rPr>
          <w:rFonts w:hint="eastAsia"/>
        </w:rPr>
        <w:t xml:space="preserve"> </w:t>
      </w:r>
      <w:r w:rsidR="00213202">
        <w:rPr>
          <w:noProof/>
        </w:rPr>
        <w:t>4</w:t>
      </w:r>
      <w:r w:rsidR="00213202">
        <w:t>.</w:t>
      </w:r>
      <w:r w:rsidR="00213202">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15pt;height:15.45pt" o:ole="">
            <v:imagedata r:id="rId493" o:title=""/>
          </v:shape>
          <o:OLEObject Type="Embed" ProgID="Equation.DSMT4" ShapeID="_x0000_i1245" DrawAspect="Content" ObjectID="_1802452564" r:id="rId494"/>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5858BB0C" w:rsidR="00887659" w:rsidRDefault="00161FBD" w:rsidP="00161FBD">
      <w:pPr>
        <w:pStyle w:val="mathTYPE"/>
      </w:pPr>
      <w:r>
        <w:tab/>
      </w:r>
      <w:r>
        <w:object w:dxaOrig="1620" w:dyaOrig="380" w14:anchorId="531EC9B7">
          <v:shape id="_x0000_i1246" type="#_x0000_t75" style="width:81.45pt;height:19.3pt" o:ole="">
            <v:imagedata r:id="rId495" o:title=""/>
          </v:shape>
          <o:OLEObject Type="Embed" ProgID="Equation.DSMT4" ShapeID="_x0000_i1246" DrawAspect="Content" ObjectID="_1802452565" r:id="rId49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97"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0B886719" w:rsidR="00D70232" w:rsidRDefault="00D70232" w:rsidP="00D70232">
      <w:pPr>
        <w:pStyle w:val="af4"/>
      </w:pPr>
      <w:bookmarkStart w:id="31" w:name="_Ref191028120"/>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4</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w:t>
      </w:r>
      <w:r w:rsidR="004C0CAB">
        <w:fldChar w:fldCharType="end"/>
      </w:r>
      <w:bookmarkEnd w:id="31"/>
      <w:r>
        <w:rPr>
          <w:rFonts w:hint="eastAsia"/>
        </w:rPr>
        <w:t xml:space="preserve"> CyberGear</w:t>
      </w:r>
      <w:r>
        <w:rPr>
          <w:rFonts w:hint="eastAsia"/>
        </w:rPr>
        <w:t>电机实物图</w:t>
      </w:r>
    </w:p>
    <w:p w14:paraId="527FE781" w14:textId="101E9439" w:rsidR="001A7C1B" w:rsidRDefault="00D70232" w:rsidP="00D70232">
      <w:pPr>
        <w:pStyle w:val="af4"/>
      </w:pPr>
      <w:r>
        <w:t xml:space="preserve">Fig. </w:t>
      </w:r>
      <w:fldSimple w:instr=" STYLEREF 1 \s ">
        <w:r w:rsidR="004C0CAB">
          <w:rPr>
            <w:noProof/>
          </w:rPr>
          <w:t>4</w:t>
        </w:r>
      </w:fldSimple>
      <w:r w:rsidR="004C0CAB">
        <w:t>.</w:t>
      </w:r>
      <w:fldSimple w:instr=" SEQ Fig. \* ARABIC \s 1 ">
        <w:r w:rsidR="004C0CAB">
          <w:rPr>
            <w:noProof/>
          </w:rPr>
          <w:t>1</w:t>
        </w:r>
      </w:fldSimple>
      <w:r w:rsidRPr="00D70232">
        <w:t xml:space="preserve"> Physical drawing of CyberGear motor</w:t>
      </w:r>
    </w:p>
    <w:p w14:paraId="634C0551" w14:textId="47F0900A"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213202" w:rsidRPr="00B613F4">
        <w:rPr>
          <w:rFonts w:hint="eastAsia"/>
        </w:rPr>
        <w:t>表</w:t>
      </w:r>
      <w:r w:rsidR="00213202" w:rsidRPr="00B613F4">
        <w:rPr>
          <w:rFonts w:hint="eastAsia"/>
        </w:rPr>
        <w:t xml:space="preserve"> </w:t>
      </w:r>
      <w:r w:rsidR="00213202">
        <w:rPr>
          <w:noProof/>
        </w:rPr>
        <w:t>4</w:t>
      </w:r>
      <w:r w:rsidR="00213202" w:rsidRPr="00B613F4">
        <w:t>.</w:t>
      </w:r>
      <w:r w:rsidR="00213202">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304EA904" w:rsidR="004B49AB" w:rsidRPr="00B613F4" w:rsidRDefault="004B49AB" w:rsidP="00B613F4">
      <w:pPr>
        <w:pStyle w:val="af4"/>
      </w:pPr>
      <w:bookmarkStart w:id="32"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213202">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213202">
        <w:rPr>
          <w:noProof/>
        </w:rPr>
        <w:t>1</w:t>
      </w:r>
      <w:r w:rsidR="0076439B" w:rsidRPr="00B613F4">
        <w:fldChar w:fldCharType="end"/>
      </w:r>
      <w:bookmarkEnd w:id="32"/>
      <w:r w:rsidRPr="00B613F4">
        <w:rPr>
          <w:rFonts w:hint="eastAsia"/>
        </w:rPr>
        <w:t>内轮电机参数表</w:t>
      </w:r>
    </w:p>
    <w:p w14:paraId="4F1A9768" w14:textId="1E9857F6" w:rsidR="004B49AB" w:rsidRPr="00B613F4" w:rsidRDefault="004B49AB" w:rsidP="00B613F4">
      <w:pPr>
        <w:pStyle w:val="af4"/>
      </w:pPr>
      <w:r w:rsidRPr="00B613F4">
        <w:t xml:space="preserve">Table </w:t>
      </w:r>
      <w:fldSimple w:instr=" STYLEREF 1 \s ">
        <w:r w:rsidR="00213202">
          <w:rPr>
            <w:noProof/>
          </w:rPr>
          <w:t>4</w:t>
        </w:r>
      </w:fldSimple>
      <w:r w:rsidR="0076439B" w:rsidRPr="00B613F4">
        <w:t>.</w:t>
      </w:r>
      <w:fldSimple w:instr=" SEQ Table \* ARABIC \s 1 ">
        <w:r w:rsidR="00213202">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w:t>
      </w:r>
      <w:r w:rsidRPr="00D9537D">
        <w:lastRenderedPageBreak/>
        <w:t>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3.45pt;height:19.3pt" o:ole="">
            <v:imagedata r:id="rId498" o:title=""/>
          </v:shape>
          <o:OLEObject Type="Embed" ProgID="Equation.DSMT4" ShapeID="_x0000_i1247" DrawAspect="Content" ObjectID="_1802452566" r:id="rId499"/>
        </w:object>
      </w:r>
      <w:r w:rsidR="005C5512">
        <w:rPr>
          <w:rFonts w:hint="eastAsia"/>
        </w:rPr>
        <w:t>，</w:t>
      </w:r>
      <w:r w:rsidR="005C5512" w:rsidRPr="005C5512">
        <w:t>两侧内轮和机体的质量和为</w:t>
      </w:r>
      <w:r w:rsidR="00612DED">
        <w:object w:dxaOrig="2720" w:dyaOrig="420" w14:anchorId="6B2111F3">
          <v:shape id="_x0000_i1248" type="#_x0000_t75" style="width:135.45pt;height:21.45pt" o:ole="">
            <v:imagedata r:id="rId500" o:title=""/>
          </v:shape>
          <o:OLEObject Type="Embed" ProgID="Equation.DSMT4" ShapeID="_x0000_i1248" DrawAspect="Content" ObjectID="_1802452567" r:id="rId501"/>
        </w:object>
      </w:r>
      <w:r w:rsidR="00D83704">
        <w:rPr>
          <w:rFonts w:hint="eastAsia"/>
        </w:rPr>
        <w:t>，力臂长度即机体转轴到外轮转轴的距离</w:t>
      </w:r>
      <w:r w:rsidR="00D83704">
        <w:object w:dxaOrig="1200" w:dyaOrig="300" w14:anchorId="768F6E32">
          <v:shape id="_x0000_i1249" type="#_x0000_t75" style="width:60pt;height:15.45pt" o:ole="">
            <v:imagedata r:id="rId502" o:title=""/>
          </v:shape>
          <o:OLEObject Type="Embed" ProgID="Equation.DSMT4" ShapeID="_x0000_i1249" DrawAspect="Content" ObjectID="_1802452568" r:id="rId503"/>
        </w:object>
      </w:r>
      <w:r w:rsidR="00D83704">
        <w:rPr>
          <w:rFonts w:hint="eastAsia"/>
        </w:rPr>
        <w:t>，</w:t>
      </w:r>
      <w:r w:rsidR="00D83704" w:rsidRPr="00D83704">
        <w:t>根据力矩公式，外轮电机所需的最大静态力矩为：</w:t>
      </w:r>
    </w:p>
    <w:p w14:paraId="248FC203" w14:textId="68EDB999" w:rsidR="00D83704" w:rsidRDefault="00D83704" w:rsidP="00A4164B">
      <w:pPr>
        <w:pStyle w:val="mathTYPE"/>
      </w:pPr>
      <w:r>
        <w:tab/>
      </w:r>
      <w:r w:rsidR="00AE38FE" w:rsidRPr="00A4164B">
        <w:object w:dxaOrig="3840" w:dyaOrig="740" w14:anchorId="644F5988">
          <v:shape id="_x0000_i1250" type="#_x0000_t75" style="width:192pt;height:36.85pt" o:ole="">
            <v:imagedata r:id="rId504" o:title=""/>
          </v:shape>
          <o:OLEObject Type="Embed" ProgID="Equation.DSMT4" ShapeID="_x0000_i1250" DrawAspect="Content" ObjectID="_1802452569" r:id="rId50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15pt;height:18pt" o:ole="">
            <v:imagedata r:id="rId506" o:title=""/>
          </v:shape>
          <o:OLEObject Type="Embed" ProgID="Equation.DSMT4" ShapeID="_x0000_i1251" DrawAspect="Content" ObjectID="_1802452570" r:id="rId507"/>
        </w:object>
      </w:r>
      <w:r w:rsidR="003D7B0A">
        <w:rPr>
          <w:rFonts w:hint="eastAsia"/>
        </w:rPr>
        <w:t>，外轮的等效转动惯量为</w:t>
      </w:r>
      <w:r w:rsidR="003D7B0A">
        <w:object w:dxaOrig="1800" w:dyaOrig="420" w14:anchorId="1B025637">
          <v:shape id="_x0000_i1252" type="#_x0000_t75" style="width:90pt;height:21.45pt" o:ole="">
            <v:imagedata r:id="rId508" o:title=""/>
          </v:shape>
          <o:OLEObject Type="Embed" ProgID="Equation.DSMT4" ShapeID="_x0000_i1252" DrawAspect="Content" ObjectID="_1802452571" r:id="rId509"/>
        </w:object>
      </w:r>
      <w:r w:rsidR="003D7B0A">
        <w:rPr>
          <w:rFonts w:hint="eastAsia"/>
        </w:rPr>
        <w:t>，</w:t>
      </w:r>
      <w:r w:rsidR="003D7B0A" w:rsidRPr="003D7B0A">
        <w:t>根据动态力矩公式：</w:t>
      </w:r>
    </w:p>
    <w:p w14:paraId="21243D4A" w14:textId="21F31F82" w:rsidR="00D744DE" w:rsidRDefault="00D744DE" w:rsidP="00D744DE">
      <w:pPr>
        <w:pStyle w:val="mathTYPE"/>
      </w:pPr>
      <w:r>
        <w:tab/>
      </w:r>
      <w:r>
        <w:object w:dxaOrig="3000" w:dyaOrig="780" w14:anchorId="44FF6052">
          <v:shape id="_x0000_i1253" type="#_x0000_t75" style="width:150pt;height:39.45pt" o:ole="">
            <v:imagedata r:id="rId510" o:title=""/>
          </v:shape>
          <o:OLEObject Type="Embed" ProgID="Equation.DSMT4" ShapeID="_x0000_i1253" DrawAspect="Content" ObjectID="_1802452572" r:id="rId51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60D1E3D9" w:rsidR="00D744DE" w:rsidRDefault="00D744DE" w:rsidP="00D744DE">
      <w:pPr>
        <w:pStyle w:val="mathTYPE"/>
      </w:pPr>
      <w:r>
        <w:tab/>
      </w:r>
      <w:r>
        <w:object w:dxaOrig="3180" w:dyaOrig="780" w14:anchorId="0BCD391A">
          <v:shape id="_x0000_i1254" type="#_x0000_t75" style="width:159.45pt;height:39.45pt" o:ole="">
            <v:imagedata r:id="rId512" o:title=""/>
          </v:shape>
          <o:OLEObject Type="Embed" ProgID="Equation.DSMT4" ShapeID="_x0000_i1254" DrawAspect="Content" ObjectID="_1802452573" r:id="rId51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06ADB383"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213202">
        <w:rPr>
          <w:rFonts w:hint="eastAsia"/>
        </w:rPr>
        <w:t>图</w:t>
      </w:r>
      <w:r w:rsidR="00213202">
        <w:rPr>
          <w:rFonts w:hint="eastAsia"/>
        </w:rPr>
        <w:t xml:space="preserve"> </w:t>
      </w:r>
      <w:r w:rsidR="00213202">
        <w:rPr>
          <w:noProof/>
        </w:rPr>
        <w:t>4</w:t>
      </w:r>
      <w:r w:rsidR="00213202">
        <w:t>.</w:t>
      </w:r>
      <w:r w:rsidR="00213202">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514">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432066E8" w:rsidR="0030785C" w:rsidRDefault="0030785C" w:rsidP="0030785C">
      <w:pPr>
        <w:pStyle w:val="af4"/>
      </w:pPr>
      <w:bookmarkStart w:id="33" w:name="_Ref191028352"/>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4</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w:t>
      </w:r>
      <w:r w:rsidR="004C0CAB">
        <w:fldChar w:fldCharType="end"/>
      </w:r>
      <w:bookmarkEnd w:id="33"/>
      <w:r>
        <w:rPr>
          <w:rFonts w:hint="eastAsia"/>
        </w:rPr>
        <w:t xml:space="preserve"> MF7015</w:t>
      </w:r>
      <w:r>
        <w:rPr>
          <w:rFonts w:hint="eastAsia"/>
        </w:rPr>
        <w:t>电机实物图</w:t>
      </w:r>
    </w:p>
    <w:p w14:paraId="40A6DA97" w14:textId="4CAB51AE" w:rsidR="00AE5869" w:rsidRDefault="0030785C" w:rsidP="0030785C">
      <w:pPr>
        <w:pStyle w:val="af4"/>
      </w:pPr>
      <w:r>
        <w:t xml:space="preserve">Fig. </w:t>
      </w:r>
      <w:fldSimple w:instr=" STYLEREF 1 \s ">
        <w:r w:rsidR="004C0CAB">
          <w:rPr>
            <w:noProof/>
          </w:rPr>
          <w:t>4</w:t>
        </w:r>
      </w:fldSimple>
      <w:r w:rsidR="004C0CAB">
        <w:t>.</w:t>
      </w:r>
      <w:fldSimple w:instr=" SEQ Fig. \* ARABIC \s 1 ">
        <w:r w:rsidR="004C0CAB">
          <w:rPr>
            <w:noProof/>
          </w:rPr>
          <w:t>2</w:t>
        </w:r>
      </w:fldSimple>
      <w:r w:rsidRPr="0030785C">
        <w:t xml:space="preserve"> MF7015 motor physical picture</w:t>
      </w:r>
    </w:p>
    <w:p w14:paraId="49B6D07A" w14:textId="45C55481"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213202" w:rsidRPr="00B613F4">
        <w:rPr>
          <w:rFonts w:hint="eastAsia"/>
        </w:rPr>
        <w:t>表</w:t>
      </w:r>
      <w:r w:rsidR="00213202" w:rsidRPr="00B613F4">
        <w:rPr>
          <w:rFonts w:hint="eastAsia"/>
        </w:rPr>
        <w:t xml:space="preserve"> </w:t>
      </w:r>
      <w:r w:rsidR="00213202">
        <w:rPr>
          <w:noProof/>
        </w:rPr>
        <w:t>4</w:t>
      </w:r>
      <w:r w:rsidR="00213202" w:rsidRPr="00B613F4">
        <w:t>.</w:t>
      </w:r>
      <w:r w:rsidR="00213202">
        <w:rPr>
          <w:noProof/>
        </w:rPr>
        <w:t>2</w:t>
      </w:r>
      <w:r>
        <w:fldChar w:fldCharType="end"/>
      </w:r>
      <w:r>
        <w:rPr>
          <w:rFonts w:hint="eastAsia"/>
        </w:rPr>
        <w:t>所示。</w:t>
      </w:r>
      <w:r w:rsidR="00BE5BB2">
        <w:rPr>
          <w:rFonts w:hint="eastAsia"/>
        </w:rPr>
        <w:t>满足理论计算需求。</w:t>
      </w:r>
    </w:p>
    <w:p w14:paraId="59FE6C24" w14:textId="39CBE7C3" w:rsidR="00FA2692" w:rsidRPr="00B613F4" w:rsidRDefault="00FA2692" w:rsidP="00B613F4">
      <w:pPr>
        <w:pStyle w:val="af4"/>
      </w:pPr>
      <w:bookmarkStart w:id="34"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213202">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213202">
        <w:rPr>
          <w:noProof/>
        </w:rPr>
        <w:t>2</w:t>
      </w:r>
      <w:r w:rsidR="0076439B" w:rsidRPr="00B613F4">
        <w:fldChar w:fldCharType="end"/>
      </w:r>
      <w:bookmarkEnd w:id="34"/>
      <w:r w:rsidRPr="00B613F4">
        <w:rPr>
          <w:rFonts w:hint="eastAsia"/>
        </w:rPr>
        <w:t>外轮电机参数表</w:t>
      </w:r>
    </w:p>
    <w:p w14:paraId="0318D55A" w14:textId="4A124763" w:rsidR="00FA2692" w:rsidRPr="00B613F4" w:rsidRDefault="00FA2692" w:rsidP="00B613F4">
      <w:pPr>
        <w:pStyle w:val="af4"/>
      </w:pPr>
      <w:r w:rsidRPr="00B613F4">
        <w:t xml:space="preserve">Table </w:t>
      </w:r>
      <w:fldSimple w:instr=" STYLEREF 1 \s ">
        <w:r w:rsidR="00213202">
          <w:rPr>
            <w:noProof/>
          </w:rPr>
          <w:t>4</w:t>
        </w:r>
      </w:fldSimple>
      <w:r w:rsidR="0076439B" w:rsidRPr="00B613F4">
        <w:t>.</w:t>
      </w:r>
      <w:fldSimple w:instr=" SEQ Table \* ARABIC \s 1 ">
        <w:r w:rsidR="00213202">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w:t>
      </w:r>
      <w:r w:rsidRPr="00704331">
        <w:lastRenderedPageBreak/>
        <w:t>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01595E9E"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213202" w:rsidRPr="00B613F4">
        <w:rPr>
          <w:rFonts w:hint="eastAsia"/>
        </w:rPr>
        <w:t>表</w:t>
      </w:r>
      <w:r w:rsidR="00213202" w:rsidRPr="00B613F4">
        <w:rPr>
          <w:rFonts w:hint="eastAsia"/>
        </w:rPr>
        <w:t xml:space="preserve"> </w:t>
      </w:r>
      <w:r w:rsidR="00213202">
        <w:rPr>
          <w:noProof/>
        </w:rPr>
        <w:t>4</w:t>
      </w:r>
      <w:r w:rsidR="00213202" w:rsidRPr="00B613F4">
        <w:t>.</w:t>
      </w:r>
      <w:r w:rsidR="00213202">
        <w:rPr>
          <w:noProof/>
        </w:rPr>
        <w:t>3</w:t>
      </w:r>
      <w:r w:rsidR="0076439B">
        <w:fldChar w:fldCharType="end"/>
      </w:r>
      <w:r w:rsidR="00612F16">
        <w:rPr>
          <w:rFonts w:hint="eastAsia"/>
        </w:rPr>
        <w:t>所示。</w:t>
      </w:r>
    </w:p>
    <w:p w14:paraId="2B0ADDEE" w14:textId="126A13AD" w:rsidR="0076439B" w:rsidRPr="00B613F4" w:rsidRDefault="0076439B" w:rsidP="00B613F4">
      <w:pPr>
        <w:pStyle w:val="af4"/>
      </w:pPr>
      <w:bookmarkStart w:id="35" w:name="_Ref190941624"/>
      <w:r w:rsidRPr="00B613F4">
        <w:rPr>
          <w:rFonts w:hint="eastAsia"/>
        </w:rPr>
        <w:lastRenderedPageBreak/>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213202">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213202">
        <w:rPr>
          <w:noProof/>
        </w:rPr>
        <w:t>3</w:t>
      </w:r>
      <w:r w:rsidRPr="00B613F4">
        <w:fldChar w:fldCharType="end"/>
      </w:r>
      <w:bookmarkEnd w:id="35"/>
      <w:r w:rsidRPr="00B613F4">
        <w:rPr>
          <w:rFonts w:hint="eastAsia"/>
        </w:rPr>
        <w:t xml:space="preserve"> BMI088</w:t>
      </w:r>
      <w:r w:rsidRPr="00B613F4">
        <w:rPr>
          <w:rFonts w:hint="eastAsia"/>
        </w:rPr>
        <w:t>详细参数列表</w:t>
      </w:r>
    </w:p>
    <w:p w14:paraId="1812C14B" w14:textId="56701199" w:rsidR="0076439B" w:rsidRPr="00B613F4" w:rsidRDefault="0076439B" w:rsidP="00B613F4">
      <w:pPr>
        <w:pStyle w:val="af4"/>
      </w:pPr>
      <w:r w:rsidRPr="00B613F4">
        <w:t xml:space="preserve">Table </w:t>
      </w:r>
      <w:fldSimple w:instr=" STYLEREF 1 \s ">
        <w:r w:rsidR="00213202">
          <w:rPr>
            <w:noProof/>
          </w:rPr>
          <w:t>4</w:t>
        </w:r>
      </w:fldSimple>
      <w:r w:rsidRPr="00B613F4">
        <w:t>.</w:t>
      </w:r>
      <w:fldSimple w:instr=" SEQ Table \* ARABIC \s 1 ">
        <w:r w:rsidR="00213202">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071F5CF2"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213202" w:rsidRPr="00B613F4">
        <w:rPr>
          <w:rFonts w:hint="eastAsia"/>
        </w:rPr>
        <w:t>表</w:t>
      </w:r>
      <w:r w:rsidR="00213202" w:rsidRPr="00B613F4">
        <w:rPr>
          <w:rFonts w:hint="eastAsia"/>
        </w:rPr>
        <w:t xml:space="preserve"> </w:t>
      </w:r>
      <w:r w:rsidR="00213202">
        <w:rPr>
          <w:noProof/>
        </w:rPr>
        <w:t>4</w:t>
      </w:r>
      <w:r w:rsidR="00213202" w:rsidRPr="00B613F4">
        <w:t>.</w:t>
      </w:r>
      <w:r w:rsidR="00213202">
        <w:rPr>
          <w:noProof/>
        </w:rPr>
        <w:t>4</w:t>
      </w:r>
      <w:r w:rsidR="0076439B">
        <w:fldChar w:fldCharType="end"/>
      </w:r>
      <w:r>
        <w:rPr>
          <w:rFonts w:hint="eastAsia"/>
        </w:rPr>
        <w:t>所示。</w:t>
      </w:r>
    </w:p>
    <w:p w14:paraId="01520C46" w14:textId="27ED646B" w:rsidR="0076439B" w:rsidRPr="00B613F4" w:rsidRDefault="0076439B" w:rsidP="00B613F4">
      <w:pPr>
        <w:pStyle w:val="af4"/>
      </w:pPr>
      <w:bookmarkStart w:id="36"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213202">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213202">
        <w:rPr>
          <w:noProof/>
        </w:rPr>
        <w:t>4</w:t>
      </w:r>
      <w:r w:rsidRPr="00B613F4">
        <w:fldChar w:fldCharType="end"/>
      </w:r>
      <w:bookmarkEnd w:id="36"/>
      <w:r w:rsidRPr="00B613F4">
        <w:rPr>
          <w:rFonts w:hint="eastAsia"/>
        </w:rPr>
        <w:t xml:space="preserve"> AS5048P</w:t>
      </w:r>
      <w:r w:rsidRPr="00B613F4">
        <w:rPr>
          <w:rFonts w:hint="eastAsia"/>
        </w:rPr>
        <w:t>详细参数列表</w:t>
      </w:r>
    </w:p>
    <w:p w14:paraId="6F3C1F68" w14:textId="462C0F66" w:rsidR="0076439B" w:rsidRPr="00B613F4" w:rsidRDefault="0076439B" w:rsidP="00B613F4">
      <w:pPr>
        <w:pStyle w:val="af4"/>
      </w:pPr>
      <w:r w:rsidRPr="00B613F4">
        <w:t xml:space="preserve">Table </w:t>
      </w:r>
      <w:fldSimple w:instr=" STYLEREF 1 \s ">
        <w:r w:rsidR="00213202">
          <w:rPr>
            <w:noProof/>
          </w:rPr>
          <w:t>4</w:t>
        </w:r>
      </w:fldSimple>
      <w:r w:rsidRPr="00B613F4">
        <w:t>.</w:t>
      </w:r>
      <w:fldSimple w:instr=" SEQ Table \* ARABIC \s 1 ">
        <w:r w:rsidR="00213202">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lastRenderedPageBreak/>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569A0946" w:rsidR="007B50A4" w:rsidRDefault="007B50A4" w:rsidP="007B50A4">
      <w:pPr>
        <w:pStyle w:val="mathTYPE"/>
      </w:pPr>
      <w:r>
        <w:tab/>
      </w:r>
      <w:r>
        <w:object w:dxaOrig="3760" w:dyaOrig="380" w14:anchorId="6F21DF4C">
          <v:shape id="_x0000_i1255" type="#_x0000_t75" style="width:188.55pt;height:19.3pt" o:ole="">
            <v:imagedata r:id="rId515" o:title=""/>
          </v:shape>
          <o:OLEObject Type="Embed" ProgID="Equation.DSMT4" ShapeID="_x0000_i1255" DrawAspect="Content" ObjectID="_1802452574" r:id="rId5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45350104" w:rsidR="002074B4" w:rsidRDefault="002074B4" w:rsidP="00B4242B">
      <w:pPr>
        <w:ind w:firstLine="480"/>
      </w:pPr>
      <w:r>
        <w:rPr>
          <w:rFonts w:hint="eastAsia"/>
        </w:rPr>
        <w:lastRenderedPageBreak/>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213202">
        <w:rPr>
          <w:rFonts w:hint="eastAsia"/>
        </w:rPr>
        <w:t>图</w:t>
      </w:r>
      <w:r w:rsidR="00213202">
        <w:rPr>
          <w:rFonts w:hint="eastAsia"/>
        </w:rPr>
        <w:t xml:space="preserve"> </w:t>
      </w:r>
      <w:r w:rsidR="00213202">
        <w:rPr>
          <w:noProof/>
        </w:rPr>
        <w:t>4</w:t>
      </w:r>
      <w:r w:rsidR="00213202">
        <w:t>.</w:t>
      </w:r>
      <w:r w:rsidR="00213202">
        <w:rPr>
          <w:noProof/>
        </w:rPr>
        <w:t>3</w:t>
      </w:r>
      <w:r>
        <w:fldChar w:fldCharType="end"/>
      </w:r>
      <w:r>
        <w:rPr>
          <w:rFonts w:hint="eastAsia"/>
        </w:rPr>
        <w:t>所示：</w:t>
      </w:r>
    </w:p>
    <w:p w14:paraId="760F9CAC" w14:textId="77777777" w:rsidR="002074B4" w:rsidRDefault="002074B4" w:rsidP="002074B4">
      <w:pPr>
        <w:pStyle w:val="af2"/>
        <w:keepNext/>
      </w:pPr>
      <w:r>
        <w:rPr>
          <w:rFonts w:hint="eastAsia"/>
        </w:rPr>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1372EDDA" w:rsidR="002074B4" w:rsidRDefault="002074B4" w:rsidP="002074B4">
      <w:pPr>
        <w:pStyle w:val="af4"/>
      </w:pPr>
      <w:bookmarkStart w:id="37" w:name="_Ref191219490"/>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4</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3</w:t>
      </w:r>
      <w:r w:rsidR="004C0CAB">
        <w:fldChar w:fldCharType="end"/>
      </w:r>
      <w:bookmarkEnd w:id="37"/>
      <w:r>
        <w:rPr>
          <w:rFonts w:hint="eastAsia"/>
        </w:rPr>
        <w:t>硬件框架示意图</w:t>
      </w:r>
    </w:p>
    <w:p w14:paraId="57461A18" w14:textId="572DFCA1" w:rsidR="002074B4" w:rsidRPr="00B4242B" w:rsidRDefault="002074B4" w:rsidP="002074B4">
      <w:pPr>
        <w:pStyle w:val="af4"/>
      </w:pPr>
      <w:r>
        <w:t xml:space="preserve">Fig. </w:t>
      </w:r>
      <w:fldSimple w:instr=" STYLEREF 1 \s ">
        <w:r w:rsidR="004C0CAB">
          <w:rPr>
            <w:noProof/>
          </w:rPr>
          <w:t>4</w:t>
        </w:r>
      </w:fldSimple>
      <w:r w:rsidR="004C0CAB">
        <w:t>.</w:t>
      </w:r>
      <w:fldSimple w:instr=" SEQ Fig. \* ARABIC \s 1 ">
        <w:r w:rsidR="004C0CAB">
          <w:rPr>
            <w:noProof/>
          </w:rPr>
          <w:t>3</w:t>
        </w:r>
      </w:fldSimple>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w:t>
      </w:r>
      <w:r w:rsidRPr="009F033F">
        <w:lastRenderedPageBreak/>
        <w:t>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786D01D4" w:rsidR="00C61E90" w:rsidRDefault="00C61E90" w:rsidP="00C61E90">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4</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4</w:t>
      </w:r>
      <w:r w:rsidR="004C0CAB">
        <w:fldChar w:fldCharType="end"/>
      </w:r>
      <w:r>
        <w:rPr>
          <w:rFonts w:hint="eastAsia"/>
        </w:rPr>
        <w:t>软件控制框架图</w:t>
      </w:r>
    </w:p>
    <w:p w14:paraId="68879C48" w14:textId="06357E19" w:rsidR="00BD3A3C" w:rsidRPr="00214FFF" w:rsidRDefault="00C61E90" w:rsidP="00C61E90">
      <w:pPr>
        <w:pStyle w:val="af4"/>
      </w:pPr>
      <w:r>
        <w:t xml:space="preserve">Fig. </w:t>
      </w:r>
      <w:fldSimple w:instr=" STYLEREF 1 \s ">
        <w:r w:rsidR="004C0CAB">
          <w:rPr>
            <w:noProof/>
          </w:rPr>
          <w:t>4</w:t>
        </w:r>
      </w:fldSimple>
      <w:r w:rsidR="004C0CAB">
        <w:t>.</w:t>
      </w:r>
      <w:fldSimple w:instr=" SEQ Fig. \* ARABIC \s 1 ">
        <w:r w:rsidR="004C0CAB">
          <w:rPr>
            <w:noProof/>
          </w:rPr>
          <w:t>4</w:t>
        </w:r>
      </w:fldSimple>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高</w:t>
      </w:r>
      <w:r w:rsidRPr="00214FFF">
        <w:lastRenderedPageBreak/>
        <w:t>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45pt;height:19.3pt" o:ole="">
            <v:imagedata r:id="rId519" o:title=""/>
          </v:shape>
          <o:OLEObject Type="Embed" ProgID="Equation.DSMT4" ShapeID="_x0000_i1256" DrawAspect="Content" ObjectID="_1802452575" r:id="rId520"/>
        </w:object>
      </w:r>
      <w:r w:rsidR="002A0FE6">
        <w:rPr>
          <w:rFonts w:hint="eastAsia"/>
        </w:rPr>
        <w:t>,</w:t>
      </w:r>
      <w:r w:rsidR="002A0FE6">
        <w:object w:dxaOrig="320" w:dyaOrig="420" w14:anchorId="1733A473">
          <v:shape id="_x0000_i1257" type="#_x0000_t75" style="width:15.45pt;height:21.45pt" o:ole="">
            <v:imagedata r:id="rId521" o:title=""/>
          </v:shape>
          <o:OLEObject Type="Embed" ProgID="Equation.DSMT4" ShapeID="_x0000_i1257" DrawAspect="Content" ObjectID="_1802452576" r:id="rId522"/>
        </w:object>
      </w:r>
      <w:r w:rsidR="002A0FE6">
        <w:rPr>
          <w:rFonts w:hint="eastAsia"/>
        </w:rPr>
        <w:t>,</w:t>
      </w:r>
      <w:r w:rsidR="002A0FE6">
        <w:object w:dxaOrig="300" w:dyaOrig="380" w14:anchorId="70352E6C">
          <v:shape id="_x0000_i1258" type="#_x0000_t75" style="width:15.45pt;height:19.3pt" o:ole="">
            <v:imagedata r:id="rId523" o:title=""/>
          </v:shape>
          <o:OLEObject Type="Embed" ProgID="Equation.DSMT4" ShapeID="_x0000_i1258" DrawAspect="Content" ObjectID="_1802452577" r:id="rId524"/>
        </w:object>
      </w:r>
      <w:r w:rsidR="00215C6A" w:rsidRPr="00215C6A">
        <w:t>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45pt;height:19.3pt" o:ole="">
            <v:imagedata r:id="rId519" o:title=""/>
          </v:shape>
          <o:OLEObject Type="Embed" ProgID="Equation.DSMT4" ShapeID="_x0000_i1259" DrawAspect="Content" ObjectID="_1802452578" r:id="rId525"/>
        </w:object>
      </w:r>
      <w:r w:rsidR="002A0FE6">
        <w:rPr>
          <w:rFonts w:hint="eastAsia"/>
        </w:rPr>
        <w:t>,</w:t>
      </w:r>
      <w:r w:rsidR="002A0FE6">
        <w:object w:dxaOrig="320" w:dyaOrig="420" w14:anchorId="1B6CA13A">
          <v:shape id="_x0000_i1260" type="#_x0000_t75" style="width:15.45pt;height:21.45pt" o:ole="">
            <v:imagedata r:id="rId521" o:title=""/>
          </v:shape>
          <o:OLEObject Type="Embed" ProgID="Equation.DSMT4" ShapeID="_x0000_i1260" DrawAspect="Content" ObjectID="_1802452579" r:id="rId526"/>
        </w:object>
      </w:r>
      <w:r w:rsidR="002A0FE6">
        <w:rPr>
          <w:rFonts w:hint="eastAsia"/>
        </w:rPr>
        <w:t>,</w:t>
      </w:r>
      <w:r w:rsidR="002A0FE6">
        <w:object w:dxaOrig="300" w:dyaOrig="380" w14:anchorId="3171FE9F">
          <v:shape id="_x0000_i1261" type="#_x0000_t75" style="width:15.45pt;height:19.3pt" o:ole="">
            <v:imagedata r:id="rId523" o:title=""/>
          </v:shape>
          <o:OLEObject Type="Embed" ProgID="Equation.DSMT4" ShapeID="_x0000_i1261" DrawAspect="Content" ObjectID="_1802452580" r:id="rId527"/>
        </w:object>
      </w:r>
      <w:r w:rsidR="00215C6A" w:rsidRPr="00215C6A">
        <w:t>，俯仰角和</w:t>
      </w:r>
      <w:proofErr w:type="gramStart"/>
      <w:r w:rsidR="00215C6A" w:rsidRPr="00215C6A">
        <w:t>横滚</w:t>
      </w:r>
      <w:proofErr w:type="gramEnd"/>
      <w:r w:rsidR="00215C6A" w:rsidRPr="00215C6A">
        <w:t>角的计算公式为：</w:t>
      </w:r>
    </w:p>
    <w:p w14:paraId="4518AC17" w14:textId="44E25052" w:rsidR="00214FFF" w:rsidRDefault="00215C6A" w:rsidP="004772D1">
      <w:pPr>
        <w:pStyle w:val="mathTYPE"/>
      </w:pPr>
      <w:r>
        <w:tab/>
      </w:r>
      <w:r w:rsidR="004772D1">
        <w:object w:dxaOrig="2680" w:dyaOrig="1700" w14:anchorId="342AF646">
          <v:shape id="_x0000_i1262" type="#_x0000_t75" style="width:134.55pt;height:84.85pt" o:ole="">
            <v:imagedata r:id="rId528" o:title=""/>
          </v:shape>
          <o:OLEObject Type="Embed" ProgID="Equation.DSMT4" ShapeID="_x0000_i1262" DrawAspect="Content" ObjectID="_1802452581" r:id="rId5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1.85pt;height:19.3pt" o:ole="">
            <v:imagedata r:id="rId530" o:title=""/>
          </v:shape>
          <o:OLEObject Type="Embed" ProgID="Equation.DSMT4" ShapeID="_x0000_i1263" DrawAspect="Content" ObjectID="_1802452582" r:id="rId531"/>
        </w:object>
      </w:r>
      <w:r w:rsidRPr="004772D1">
        <w:t>为俯仰角，</w:t>
      </w:r>
      <w:r>
        <w:object w:dxaOrig="440" w:dyaOrig="380" w14:anchorId="3EA77576">
          <v:shape id="_x0000_i1264" type="#_x0000_t75" style="width:21.85pt;height:19.3pt" o:ole="">
            <v:imagedata r:id="rId532" o:title=""/>
          </v:shape>
          <o:OLEObject Type="Embed" ProgID="Equation.DSMT4" ShapeID="_x0000_i1264" DrawAspect="Content" ObjectID="_1802452583" r:id="rId533"/>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1.3pt;height:21.45pt" o:ole="">
            <v:imagedata r:id="rId534" o:title=""/>
          </v:shape>
          <o:OLEObject Type="Embed" ProgID="Equation.DSMT4" ShapeID="_x0000_i1265" DrawAspect="Content" ObjectID="_1802452584" r:id="rId535"/>
        </w:object>
      </w:r>
      <w:r w:rsidRPr="004772D1">
        <w:t>，可以通过积分计算角度的变化。假设陀螺仪提供的角速度数据为</w:t>
      </w:r>
      <w:r w:rsidR="00710C49">
        <w:object w:dxaOrig="340" w:dyaOrig="380" w14:anchorId="3F8FB3D3">
          <v:shape id="_x0000_i1266" type="#_x0000_t75" style="width:17.15pt;height:19.3pt" o:ole="">
            <v:imagedata r:id="rId536" o:title=""/>
          </v:shape>
          <o:OLEObject Type="Embed" ProgID="Equation.DSMT4" ShapeID="_x0000_i1266" DrawAspect="Content" ObjectID="_1802452585" r:id="rId537"/>
        </w:object>
      </w:r>
      <w:r w:rsidR="00710C49">
        <w:rPr>
          <w:rFonts w:hint="eastAsia"/>
        </w:rPr>
        <w:t>,</w:t>
      </w:r>
      <w:r w:rsidR="00710C49">
        <w:object w:dxaOrig="360" w:dyaOrig="420" w14:anchorId="7D045514">
          <v:shape id="_x0000_i1267" type="#_x0000_t75" style="width:18pt;height:21.45pt" o:ole="">
            <v:imagedata r:id="rId538" o:title=""/>
          </v:shape>
          <o:OLEObject Type="Embed" ProgID="Equation.DSMT4" ShapeID="_x0000_i1267" DrawAspect="Content" ObjectID="_1802452586" r:id="rId539"/>
        </w:object>
      </w:r>
      <w:r w:rsidR="00710C49">
        <w:rPr>
          <w:rFonts w:hint="eastAsia"/>
        </w:rPr>
        <w:t>,</w:t>
      </w:r>
      <w:r w:rsidR="00710C49">
        <w:object w:dxaOrig="340" w:dyaOrig="380" w14:anchorId="53A6ED7C">
          <v:shape id="_x0000_i1268" type="#_x0000_t75" style="width:17.15pt;height:19.3pt" o:ole="">
            <v:imagedata r:id="rId540" o:title=""/>
          </v:shape>
          <o:OLEObject Type="Embed" ProgID="Equation.DSMT4" ShapeID="_x0000_i1268" DrawAspect="Content" ObjectID="_1802452587" r:id="rId541"/>
        </w:object>
      </w:r>
      <w:r w:rsidRPr="004772D1">
        <w:t>，</w:t>
      </w:r>
      <w:r w:rsidR="00710C49">
        <w:rPr>
          <w:rFonts w:hint="eastAsia"/>
        </w:rPr>
        <w:t>时间步长为</w:t>
      </w:r>
      <w:r w:rsidR="00710C49">
        <w:object w:dxaOrig="340" w:dyaOrig="300" w14:anchorId="70B3A995">
          <v:shape id="_x0000_i1269" type="#_x0000_t75" style="width:17.15pt;height:15.45pt" o:ole="">
            <v:imagedata r:id="rId542" o:title=""/>
          </v:shape>
          <o:OLEObject Type="Embed" ProgID="Equation.DSMT4" ShapeID="_x0000_i1269" DrawAspect="Content" ObjectID="_1802452588" r:id="rId543"/>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144533BD" w:rsidR="004772D1" w:rsidRDefault="004772D1" w:rsidP="002A0FE6">
      <w:pPr>
        <w:pStyle w:val="mathTYPE"/>
      </w:pPr>
      <w:r>
        <w:tab/>
      </w:r>
      <w:r w:rsidR="002A0FE6">
        <w:object w:dxaOrig="3500" w:dyaOrig="420" w14:anchorId="46C70870">
          <v:shape id="_x0000_i1270" type="#_x0000_t75" style="width:175.3pt;height:21.45pt" o:ole="">
            <v:imagedata r:id="rId544" o:title=""/>
          </v:shape>
          <o:OLEObject Type="Embed" ProgID="Equation.DSMT4" ShapeID="_x0000_i1270" DrawAspect="Content" ObjectID="_1802452589" r:id="rId5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9.85pt;height:12pt" o:ole="">
            <v:imagedata r:id="rId546" o:title=""/>
          </v:shape>
          <o:OLEObject Type="Embed" ProgID="Equation.DSMT4" ShapeID="_x0000_i1271" DrawAspect="Content" ObjectID="_1802452590" r:id="rId547"/>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32D9C5C8" w:rsidR="00710C49" w:rsidRDefault="00710C49" w:rsidP="004B7BEF">
      <w:pPr>
        <w:pStyle w:val="mathTYPE"/>
      </w:pPr>
      <w:r>
        <w:tab/>
      </w:r>
      <w:r w:rsidR="004B7BEF">
        <w:object w:dxaOrig="4300" w:dyaOrig="420" w14:anchorId="53F3B1E0">
          <v:shape id="_x0000_i1272" type="#_x0000_t75" style="width:215.55pt;height:21.45pt" o:ole="">
            <v:imagedata r:id="rId548" o:title=""/>
          </v:shape>
          <o:OLEObject Type="Embed" ProgID="Equation.DSMT4" ShapeID="_x0000_i1272" DrawAspect="Content" ObjectID="_1802452591" r:id="rId5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3.3pt;height:12pt" o:ole="">
            <v:imagedata r:id="rId550" o:title=""/>
          </v:shape>
          <o:OLEObject Type="Embed" ProgID="Equation.DSMT4" ShapeID="_x0000_i1273" DrawAspect="Content" ObjectID="_1802452592" r:id="rId551"/>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6CDF7F74" w:rsidR="004B7BEF" w:rsidRDefault="004B7BEF" w:rsidP="004B7BEF">
      <w:pPr>
        <w:pStyle w:val="MTDisplayEquation"/>
      </w:pPr>
      <w:r>
        <w:tab/>
      </w:r>
      <w:r>
        <w:object w:dxaOrig="4380" w:dyaOrig="420" w14:anchorId="2C9729D3">
          <v:shape id="_x0000_i1274" type="#_x0000_t75" style="width:219.45pt;height:21.45pt" o:ole="">
            <v:imagedata r:id="rId552" o:title=""/>
          </v:shape>
          <o:OLEObject Type="Embed" ProgID="Equation.DSMT4" ShapeID="_x0000_i1274" DrawAspect="Content" ObjectID="_1802452593"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627F197D" w:rsidR="00BD3A3C" w:rsidRDefault="00BD3A3C" w:rsidP="00BD3A3C">
      <w:pPr>
        <w:pStyle w:val="mathTYPE"/>
      </w:pPr>
      <w:r>
        <w:tab/>
      </w:r>
      <w:r>
        <w:object w:dxaOrig="3780" w:dyaOrig="420" w14:anchorId="7A9B9DAA">
          <v:shape id="_x0000_i1275" type="#_x0000_t75" style="width:189.45pt;height:21.45pt" o:ole="">
            <v:imagedata r:id="rId554" o:title=""/>
          </v:shape>
          <o:OLEObject Type="Embed" ProgID="Equation.DSMT4" ShapeID="_x0000_i1275" DrawAspect="Content" ObjectID="_1802452594" r:id="rId5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3.3pt;height:12pt" o:ole="">
            <v:imagedata r:id="rId556" o:title=""/>
          </v:shape>
          <o:OLEObject Type="Embed" ProgID="Equation.DSMT4" ShapeID="_x0000_i1276" DrawAspect="Content" ObjectID="_1802452595" r:id="rId557"/>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3.3pt;height:12pt" o:ole="">
            <v:imagedata r:id="rId558" o:title=""/>
          </v:shape>
          <o:OLEObject Type="Embed" ProgID="Equation.DSMT4" ShapeID="_x0000_i1277" DrawAspect="Content" ObjectID="_1802452596" r:id="rId559"/>
        </w:object>
      </w:r>
      <w:r w:rsidRPr="00BD3A3C">
        <w:t>值会使滤波器更倾向于使用加速度计数据，而较小的</w:t>
      </w:r>
      <w:r>
        <w:object w:dxaOrig="260" w:dyaOrig="240" w14:anchorId="1A05BAA5">
          <v:shape id="_x0000_i1278" type="#_x0000_t75" style="width:13.3pt;height:12pt" o:ole="">
            <v:imagedata r:id="rId556" o:title=""/>
          </v:shape>
          <o:OLEObject Type="Embed" ProgID="Equation.DSMT4" ShapeID="_x0000_i1278" DrawAspect="Content" ObjectID="_1802452597" r:id="rId560"/>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561"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132C0701" w:rsidR="00ED54A1" w:rsidRDefault="00ED54A1" w:rsidP="00ED54A1">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w:t>
      </w:r>
      <w:r w:rsidR="004C0CAB">
        <w:fldChar w:fldCharType="end"/>
      </w:r>
      <w:r>
        <w:rPr>
          <w:rFonts w:hint="eastAsia"/>
        </w:rPr>
        <w:t>实验流程图</w:t>
      </w:r>
    </w:p>
    <w:p w14:paraId="27A39FF8" w14:textId="24DE5C4F" w:rsidR="00ED54A1" w:rsidRPr="001C769C" w:rsidRDefault="00ED54A1" w:rsidP="00ED54A1">
      <w:pPr>
        <w:pStyle w:val="af4"/>
      </w:pPr>
      <w:r>
        <w:t xml:space="preserve">Fig. </w:t>
      </w:r>
      <w:fldSimple w:instr=" STYLEREF 1 \s ">
        <w:r w:rsidR="004C0CAB">
          <w:rPr>
            <w:noProof/>
          </w:rPr>
          <w:t>5</w:t>
        </w:r>
      </w:fldSimple>
      <w:r w:rsidR="004C0CAB">
        <w:t>.</w:t>
      </w:r>
      <w:fldSimple w:instr=" SEQ Fig. \* ARABIC \s 1 ">
        <w:r w:rsidR="004C0CAB">
          <w:rPr>
            <w:noProof/>
          </w:rPr>
          <w:t>1</w:t>
        </w:r>
      </w:fldSimple>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225592E6"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213202">
        <w:rPr>
          <w:rFonts w:hint="eastAsia"/>
        </w:rPr>
        <w:t>图</w:t>
      </w:r>
      <w:r w:rsidR="00213202">
        <w:rPr>
          <w:rFonts w:hint="eastAsia"/>
        </w:rPr>
        <w:t xml:space="preserve"> </w:t>
      </w:r>
      <w:r w:rsidR="00213202">
        <w:rPr>
          <w:noProof/>
        </w:rPr>
        <w:t>5</w:t>
      </w:r>
      <w:r w:rsidR="00213202">
        <w:t>.</w:t>
      </w:r>
      <w:r w:rsidR="00213202">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207F9F">
        <w:trPr>
          <w:jc w:val="center"/>
        </w:trPr>
        <w:tc>
          <w:tcPr>
            <w:tcW w:w="1758"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207F9F">
        <w:trPr>
          <w:jc w:val="center"/>
        </w:trPr>
        <w:tc>
          <w:tcPr>
            <w:tcW w:w="1758" w:type="dxa"/>
          </w:tcPr>
          <w:p w14:paraId="38C84B4D" w14:textId="77777777" w:rsidR="009840E9" w:rsidRDefault="009840E9" w:rsidP="009840E9">
            <w:pPr>
              <w:pStyle w:val="af2"/>
            </w:pPr>
            <w:r>
              <w:lastRenderedPageBreak/>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03F30F13" w:rsidR="00207F9F" w:rsidRDefault="00207F9F">
      <w:pPr>
        <w:pStyle w:val="af4"/>
      </w:pPr>
      <w:bookmarkStart w:id="38" w:name="_Ref191457031"/>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2</w:t>
      </w:r>
      <w:r w:rsidR="004C0CAB">
        <w:fldChar w:fldCharType="end"/>
      </w:r>
      <w:bookmarkEnd w:id="38"/>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038E3AC5" w:rsidR="00401576" w:rsidRDefault="00207F9F" w:rsidP="00207F9F">
      <w:pPr>
        <w:pStyle w:val="af4"/>
      </w:pPr>
      <w:r>
        <w:t xml:space="preserve">Fig. </w:t>
      </w:r>
      <w:fldSimple w:instr=" STYLEREF 1 \s ">
        <w:r w:rsidR="004C0CAB">
          <w:rPr>
            <w:noProof/>
          </w:rPr>
          <w:t>5</w:t>
        </w:r>
      </w:fldSimple>
      <w:r w:rsidR="004C0CAB">
        <w:t>.</w:t>
      </w:r>
      <w:fldSimple w:instr=" SEQ Fig. \* ARABIC \s 1 ">
        <w:r w:rsidR="004C0CAB">
          <w:rPr>
            <w:noProof/>
          </w:rPr>
          <w:t>2</w:t>
        </w:r>
      </w:fldSimple>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568"/>
                    <a:stretch>
                      <a:fillRect/>
                    </a:stretch>
                  </pic:blipFill>
                  <pic:spPr>
                    <a:xfrm>
                      <a:off x="0" y="0"/>
                      <a:ext cx="5274310" cy="3154045"/>
                    </a:xfrm>
                    <a:prstGeom prst="rect">
                      <a:avLst/>
                    </a:prstGeom>
                  </pic:spPr>
                </pic:pic>
              </a:graphicData>
            </a:graphic>
          </wp:inline>
        </w:drawing>
      </w:r>
    </w:p>
    <w:p w14:paraId="1D061D22" w14:textId="650BBD1C" w:rsidR="009C55D3" w:rsidRDefault="009C55D3" w:rsidP="009C55D3">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3</w:t>
      </w:r>
      <w:r w:rsidR="004C0CAB">
        <w:fldChar w:fldCharType="end"/>
      </w:r>
      <w:r w:rsidR="00C33860">
        <w:rPr>
          <w:rFonts w:hint="eastAsia"/>
        </w:rPr>
        <w:t>坐姿状态下加速减速实验图</w:t>
      </w:r>
    </w:p>
    <w:p w14:paraId="65E118F8" w14:textId="0456FD15" w:rsidR="005817D0" w:rsidRDefault="009C55D3" w:rsidP="009C55D3">
      <w:pPr>
        <w:pStyle w:val="af4"/>
      </w:pPr>
      <w:r>
        <w:t xml:space="preserve">Fig. </w:t>
      </w:r>
      <w:fldSimple w:instr=" STYLEREF 1 \s ">
        <w:r w:rsidR="004C0CAB">
          <w:rPr>
            <w:noProof/>
          </w:rPr>
          <w:t>5</w:t>
        </w:r>
      </w:fldSimple>
      <w:r w:rsidR="004C0CAB">
        <w:t>.</w:t>
      </w:r>
      <w:fldSimple w:instr=" SEQ Fig. \* ARABIC \s 1 ">
        <w:r w:rsidR="004C0CAB">
          <w:rPr>
            <w:noProof/>
          </w:rPr>
          <w:t>3</w:t>
        </w:r>
      </w:fldSimple>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lastRenderedPageBreak/>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309F104B" w:rsidR="00B07AEF" w:rsidRDefault="00B07AEF">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4</w:t>
      </w:r>
      <w:r w:rsidR="004C0CAB">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1AA8BEAC" w:rsidR="00B07AEF" w:rsidRDefault="00B07AEF">
      <w:pPr>
        <w:pStyle w:val="af4"/>
      </w:pPr>
      <w:r>
        <w:t xml:space="preserve">Fig. </w:t>
      </w:r>
      <w:fldSimple w:instr=" STYLEREF 1 \s ">
        <w:r w:rsidR="004C0CAB">
          <w:rPr>
            <w:noProof/>
          </w:rPr>
          <w:t>5</w:t>
        </w:r>
      </w:fldSimple>
      <w:r w:rsidR="004C0CAB">
        <w:t>.</w:t>
      </w:r>
      <w:fldSimple w:instr=" SEQ Fig. \* ARABIC \s 1 ">
        <w:r w:rsidR="004C0CAB">
          <w:rPr>
            <w:noProof/>
          </w:rPr>
          <w:t>4</w:t>
        </w:r>
      </w:fldSimple>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lastRenderedPageBreak/>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577"/>
                    <a:stretch>
                      <a:fillRect/>
                    </a:stretch>
                  </pic:blipFill>
                  <pic:spPr>
                    <a:xfrm>
                      <a:off x="0" y="0"/>
                      <a:ext cx="5274310" cy="3145155"/>
                    </a:xfrm>
                    <a:prstGeom prst="rect">
                      <a:avLst/>
                    </a:prstGeom>
                  </pic:spPr>
                </pic:pic>
              </a:graphicData>
            </a:graphic>
          </wp:inline>
        </w:drawing>
      </w:r>
    </w:p>
    <w:p w14:paraId="713E8417" w14:textId="1DF2FD1D" w:rsidR="00E371DA" w:rsidRDefault="00E371DA" w:rsidP="00E371DA">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5</w:t>
      </w:r>
      <w:r w:rsidR="004C0CAB">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039912BB" w:rsidR="00287B8F" w:rsidRDefault="00E371DA" w:rsidP="00E371DA">
      <w:pPr>
        <w:pStyle w:val="af4"/>
      </w:pPr>
      <w:r>
        <w:t xml:space="preserve">Fig. </w:t>
      </w:r>
      <w:fldSimple w:instr=" STYLEREF 1 \s ">
        <w:r w:rsidR="004C0CAB">
          <w:rPr>
            <w:noProof/>
          </w:rPr>
          <w:t>5</w:t>
        </w:r>
      </w:fldSimple>
      <w:r w:rsidR="004C0CAB">
        <w:t>.</w:t>
      </w:r>
      <w:fldSimple w:instr=" SEQ Fig. \* ARABIC \s 1 ">
        <w:r w:rsidR="004C0CAB">
          <w:rPr>
            <w:noProof/>
          </w:rPr>
          <w:t>5</w:t>
        </w:r>
      </w:fldSimple>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F02436" w14:paraId="04613B58" w14:textId="77777777" w:rsidTr="00F02436">
        <w:tc>
          <w:tcPr>
            <w:tcW w:w="1382" w:type="dxa"/>
          </w:tcPr>
          <w:p w14:paraId="3610CF4C" w14:textId="77777777" w:rsidR="00F02436" w:rsidRDefault="00F02436" w:rsidP="00F02436">
            <w:pPr>
              <w:pStyle w:val="af2"/>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F02436">
            <w:pPr>
              <w:pStyle w:val="af2"/>
            </w:pPr>
            <w:r>
              <w:rPr>
                <w:rFonts w:hint="eastAsia"/>
              </w:rPr>
              <w:t>(a)</w:t>
            </w:r>
          </w:p>
        </w:tc>
        <w:tc>
          <w:tcPr>
            <w:tcW w:w="1382" w:type="dxa"/>
          </w:tcPr>
          <w:p w14:paraId="0DF3D2CF" w14:textId="77777777" w:rsidR="00F02436" w:rsidRDefault="00F02436" w:rsidP="00F02436">
            <w:pPr>
              <w:pStyle w:val="af2"/>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F02436">
            <w:pPr>
              <w:pStyle w:val="af2"/>
            </w:pPr>
            <w:r>
              <w:rPr>
                <w:rFonts w:hint="eastAsia"/>
              </w:rPr>
              <w:t>(b)</w:t>
            </w:r>
          </w:p>
        </w:tc>
        <w:tc>
          <w:tcPr>
            <w:tcW w:w="1383" w:type="dxa"/>
          </w:tcPr>
          <w:p w14:paraId="0C1328AA" w14:textId="77777777" w:rsidR="00F02436" w:rsidRDefault="00F02436" w:rsidP="00F02436">
            <w:pPr>
              <w:pStyle w:val="af2"/>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F02436">
            <w:pPr>
              <w:pStyle w:val="af2"/>
            </w:pPr>
            <w:r>
              <w:rPr>
                <w:rFonts w:hint="eastAsia"/>
              </w:rPr>
              <w:t>(c)</w:t>
            </w:r>
          </w:p>
        </w:tc>
        <w:tc>
          <w:tcPr>
            <w:tcW w:w="1383" w:type="dxa"/>
          </w:tcPr>
          <w:p w14:paraId="24D6A2A8" w14:textId="77777777" w:rsidR="00F02436" w:rsidRDefault="00F02436" w:rsidP="00F02436">
            <w:pPr>
              <w:pStyle w:val="af2"/>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F02436">
            <w:pPr>
              <w:pStyle w:val="af2"/>
            </w:pPr>
            <w:r>
              <w:rPr>
                <w:rFonts w:hint="eastAsia"/>
              </w:rPr>
              <w:t>(d)</w:t>
            </w:r>
          </w:p>
        </w:tc>
        <w:tc>
          <w:tcPr>
            <w:tcW w:w="1383" w:type="dxa"/>
          </w:tcPr>
          <w:p w14:paraId="25CAE94E" w14:textId="77777777" w:rsidR="00F02436" w:rsidRDefault="00F02436" w:rsidP="00F02436">
            <w:pPr>
              <w:pStyle w:val="af2"/>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F02436">
            <w:pPr>
              <w:pStyle w:val="af2"/>
            </w:pPr>
            <w:r>
              <w:rPr>
                <w:rFonts w:hint="eastAsia"/>
              </w:rPr>
              <w:t>(e)</w:t>
            </w:r>
          </w:p>
        </w:tc>
        <w:tc>
          <w:tcPr>
            <w:tcW w:w="1383" w:type="dxa"/>
          </w:tcPr>
          <w:p w14:paraId="2FA349E1" w14:textId="77777777" w:rsidR="00F02436" w:rsidRDefault="00F02436" w:rsidP="00F02436">
            <w:pPr>
              <w:pStyle w:val="af2"/>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F02436">
            <w:pPr>
              <w:pStyle w:val="af2"/>
              <w:keepNext/>
            </w:pPr>
            <w:r>
              <w:rPr>
                <w:rFonts w:hint="eastAsia"/>
              </w:rPr>
              <w:t>(f)</w:t>
            </w:r>
          </w:p>
        </w:tc>
      </w:tr>
    </w:tbl>
    <w:p w14:paraId="16760E02" w14:textId="1A6A91BC" w:rsidR="00F02436" w:rsidRDefault="00F02436">
      <w:pPr>
        <w:pStyle w:val="af4"/>
      </w:pPr>
      <w:r>
        <w:rPr>
          <w:rFonts w:hint="eastAsia"/>
        </w:rPr>
        <w:lastRenderedPageBreak/>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6</w:t>
      </w:r>
      <w:r w:rsidR="004C0CAB">
        <w:fldChar w:fldCharType="end"/>
      </w:r>
      <w:r w:rsidR="00087D13">
        <w:rPr>
          <w:rFonts w:hint="eastAsia"/>
        </w:rPr>
        <w:t>向前跳跃实验</w:t>
      </w:r>
    </w:p>
    <w:p w14:paraId="587B5A36" w14:textId="24809473" w:rsidR="00F02436" w:rsidRDefault="00F02436">
      <w:pPr>
        <w:pStyle w:val="af4"/>
      </w:pPr>
      <w:r>
        <w:t xml:space="preserve">Fig. </w:t>
      </w:r>
      <w:fldSimple w:instr=" STYLEREF 1 \s ">
        <w:r w:rsidR="004C0CAB">
          <w:rPr>
            <w:noProof/>
          </w:rPr>
          <w:t>5</w:t>
        </w:r>
      </w:fldSimple>
      <w:r w:rsidR="004C0CAB">
        <w:t>.</w:t>
      </w:r>
      <w:fldSimple w:instr=" SEQ Fig. \* ARABIC \s 1 ">
        <w:r w:rsidR="004C0CAB">
          <w:rPr>
            <w:noProof/>
          </w:rPr>
          <w:t>6</w:t>
        </w:r>
      </w:fldSimple>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584"/>
                    <a:stretch>
                      <a:fillRect/>
                    </a:stretch>
                  </pic:blipFill>
                  <pic:spPr>
                    <a:xfrm>
                      <a:off x="0" y="0"/>
                      <a:ext cx="5274310" cy="3028315"/>
                    </a:xfrm>
                    <a:prstGeom prst="rect">
                      <a:avLst/>
                    </a:prstGeom>
                  </pic:spPr>
                </pic:pic>
              </a:graphicData>
            </a:graphic>
          </wp:inline>
        </w:drawing>
      </w:r>
    </w:p>
    <w:p w14:paraId="67452E36" w14:textId="5A996EC8" w:rsidR="005853D5" w:rsidRDefault="005853D5" w:rsidP="005853D5">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7</w:t>
      </w:r>
      <w:r w:rsidR="004C0CAB">
        <w:fldChar w:fldCharType="end"/>
      </w:r>
      <w:r w:rsidR="00D93B5B">
        <w:rPr>
          <w:rFonts w:hint="eastAsia"/>
        </w:rPr>
        <w:t>两侧轮圈腿同向跳跃抬升电机与机身上表面高度</w:t>
      </w:r>
    </w:p>
    <w:p w14:paraId="71444D81" w14:textId="2B84464E" w:rsidR="005853D5" w:rsidRPr="005853D5" w:rsidRDefault="005853D5" w:rsidP="005853D5">
      <w:pPr>
        <w:pStyle w:val="af4"/>
      </w:pPr>
      <w:r>
        <w:t xml:space="preserve">Fig. </w:t>
      </w:r>
      <w:fldSimple w:instr=" STYLEREF 1 \s ">
        <w:r w:rsidR="004C0CAB">
          <w:rPr>
            <w:noProof/>
          </w:rPr>
          <w:t>5</w:t>
        </w:r>
      </w:fldSimple>
      <w:r w:rsidR="004C0CAB">
        <w:t>.</w:t>
      </w:r>
      <w:fldSimple w:instr=" SEQ Fig. \* ARABIC \s 1 ">
        <w:r w:rsidR="004C0CAB">
          <w:rPr>
            <w:noProof/>
          </w:rPr>
          <w:t>7</w:t>
        </w:r>
      </w:fldSimple>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1285B91A" w:rsidR="00087D13" w:rsidRDefault="00087D13">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8</w:t>
      </w:r>
      <w:r w:rsidR="004C0CAB">
        <w:fldChar w:fldCharType="end"/>
      </w:r>
      <w:r>
        <w:rPr>
          <w:rFonts w:hint="eastAsia"/>
        </w:rPr>
        <w:t>原地交叉跳跃实验</w:t>
      </w:r>
    </w:p>
    <w:p w14:paraId="79439F8F" w14:textId="3AF43F02" w:rsidR="00087D13" w:rsidRDefault="00087D13">
      <w:pPr>
        <w:pStyle w:val="af4"/>
      </w:pPr>
      <w:r>
        <w:t xml:space="preserve">Fig. </w:t>
      </w:r>
      <w:fldSimple w:instr=" STYLEREF 1 \s ">
        <w:r w:rsidR="004C0CAB">
          <w:rPr>
            <w:noProof/>
          </w:rPr>
          <w:t>5</w:t>
        </w:r>
      </w:fldSimple>
      <w:r w:rsidR="004C0CAB">
        <w:t>.</w:t>
      </w:r>
      <w:fldSimple w:instr=" SEQ Fig. \* ARABIC \s 1 ">
        <w:r w:rsidR="004C0CAB">
          <w:rPr>
            <w:noProof/>
          </w:rPr>
          <w:t>8</w:t>
        </w:r>
      </w:fldSimple>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lastRenderedPageBreak/>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591"/>
                    <a:stretch>
                      <a:fillRect/>
                    </a:stretch>
                  </pic:blipFill>
                  <pic:spPr>
                    <a:xfrm>
                      <a:off x="0" y="0"/>
                      <a:ext cx="5274310" cy="3101340"/>
                    </a:xfrm>
                    <a:prstGeom prst="rect">
                      <a:avLst/>
                    </a:prstGeom>
                  </pic:spPr>
                </pic:pic>
              </a:graphicData>
            </a:graphic>
          </wp:inline>
        </w:drawing>
      </w:r>
    </w:p>
    <w:p w14:paraId="50BC6704" w14:textId="1FAF42EE" w:rsidR="001D5600" w:rsidRDefault="001D5600" w:rsidP="001D5600">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9</w:t>
      </w:r>
      <w:r w:rsidR="004C0CAB">
        <w:fldChar w:fldCharType="end"/>
      </w:r>
      <w:r>
        <w:rPr>
          <w:rFonts w:hint="eastAsia"/>
        </w:rPr>
        <w:t>两侧轮圈腿反向跳跃抬升电机扭矩与机身上表面高度</w:t>
      </w:r>
    </w:p>
    <w:p w14:paraId="7EC97B3D" w14:textId="1749EFA7" w:rsidR="001D5600" w:rsidRPr="007A078A" w:rsidRDefault="001D5600" w:rsidP="001D5600">
      <w:pPr>
        <w:pStyle w:val="af4"/>
      </w:pPr>
      <w:r>
        <w:t xml:space="preserve">Fig. </w:t>
      </w:r>
      <w:fldSimple w:instr=" STYLEREF 1 \s ">
        <w:r w:rsidR="004C0CAB">
          <w:rPr>
            <w:noProof/>
          </w:rPr>
          <w:t>5</w:t>
        </w:r>
      </w:fldSimple>
      <w:r w:rsidR="004C0CAB">
        <w:t>.</w:t>
      </w:r>
      <w:fldSimple w:instr=" SEQ Fig. \* ARABIC \s 1 ">
        <w:r w:rsidR="004C0CAB">
          <w:rPr>
            <w:noProof/>
          </w:rPr>
          <w:t>9</w:t>
        </w:r>
      </w:fldSimple>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23BA9BE1" w:rsidR="008E65FD" w:rsidRDefault="008E65FD">
      <w:pPr>
        <w:pStyle w:val="af4"/>
      </w:pPr>
      <w:r>
        <w:rPr>
          <w:rFonts w:hint="eastAsia"/>
        </w:rPr>
        <w:lastRenderedPageBreak/>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0</w:t>
      </w:r>
      <w:r w:rsidR="004C0CAB">
        <w:fldChar w:fldCharType="end"/>
      </w:r>
      <w:r>
        <w:rPr>
          <w:rFonts w:hint="eastAsia"/>
        </w:rPr>
        <w:t>上台阶实验</w:t>
      </w:r>
    </w:p>
    <w:p w14:paraId="58EDC015" w14:textId="7BFECB88" w:rsidR="008E65FD" w:rsidRDefault="008E65FD">
      <w:pPr>
        <w:pStyle w:val="af4"/>
      </w:pPr>
      <w:r>
        <w:t xml:space="preserve">Fig. </w:t>
      </w:r>
      <w:fldSimple w:instr=" STYLEREF 1 \s ">
        <w:r w:rsidR="004C0CAB">
          <w:rPr>
            <w:noProof/>
          </w:rPr>
          <w:t>5</w:t>
        </w:r>
      </w:fldSimple>
      <w:r w:rsidR="004C0CAB">
        <w:t>.</w:t>
      </w:r>
      <w:fldSimple w:instr=" SEQ Fig. \* ARABIC \s 1 ">
        <w:r w:rsidR="004C0CAB">
          <w:rPr>
            <w:noProof/>
          </w:rPr>
          <w:t>10</w:t>
        </w:r>
      </w:fldSimple>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600"/>
                    <a:stretch>
                      <a:fillRect/>
                    </a:stretch>
                  </pic:blipFill>
                  <pic:spPr>
                    <a:xfrm>
                      <a:off x="0" y="0"/>
                      <a:ext cx="5274310" cy="3184525"/>
                    </a:xfrm>
                    <a:prstGeom prst="rect">
                      <a:avLst/>
                    </a:prstGeom>
                  </pic:spPr>
                </pic:pic>
              </a:graphicData>
            </a:graphic>
          </wp:inline>
        </w:drawing>
      </w:r>
    </w:p>
    <w:p w14:paraId="36BC4E54" w14:textId="5A853F44" w:rsidR="004E4AFC" w:rsidRDefault="004E4AFC" w:rsidP="004E4AFC">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1</w:t>
      </w:r>
      <w:r w:rsidR="004C0CAB">
        <w:fldChar w:fldCharType="end"/>
      </w:r>
      <w:r>
        <w:rPr>
          <w:rFonts w:hint="eastAsia"/>
        </w:rPr>
        <w:t>上台阶过程中抬升电机扭矩与机身</w:t>
      </w:r>
      <w:r>
        <w:rPr>
          <w:rFonts w:hint="eastAsia"/>
        </w:rPr>
        <w:t>Pitch</w:t>
      </w:r>
      <w:r>
        <w:rPr>
          <w:rFonts w:hint="eastAsia"/>
        </w:rPr>
        <w:t>轴俯仰角</w:t>
      </w:r>
    </w:p>
    <w:p w14:paraId="168E1F94" w14:textId="1373D5AF" w:rsidR="00495E3C" w:rsidRDefault="004E4AFC" w:rsidP="004E4AFC">
      <w:pPr>
        <w:pStyle w:val="af4"/>
      </w:pPr>
      <w:r>
        <w:t xml:space="preserve">Fig. </w:t>
      </w:r>
      <w:fldSimple w:instr=" STYLEREF 1 \s ">
        <w:r w:rsidR="004C0CAB">
          <w:rPr>
            <w:noProof/>
          </w:rPr>
          <w:t>5</w:t>
        </w:r>
      </w:fldSimple>
      <w:r w:rsidR="004C0CAB">
        <w:t>.</w:t>
      </w:r>
      <w:fldSimple w:instr=" SEQ Fig. \* ARABIC \s 1 ">
        <w:r w:rsidR="004C0CAB">
          <w:rPr>
            <w:noProof/>
          </w:rPr>
          <w:t>11</w:t>
        </w:r>
      </w:fldSimple>
      <w:r w:rsidRPr="004E4AFC">
        <w:t xml:space="preserve"> Lift motor torque and fuselage Pitch axis pitch angle during step up.</w:t>
      </w:r>
    </w:p>
    <w:p w14:paraId="176E222C" w14:textId="5E475723"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图所示，根据实验可以看到机器人</w:t>
      </w:r>
    </w:p>
    <w:tbl>
      <w:tblPr>
        <w:tblStyle w:val="af1"/>
        <w:tblW w:w="0" w:type="auto"/>
        <w:jc w:val="center"/>
        <w:tblCellMar>
          <w:left w:w="0" w:type="dxa"/>
          <w:right w:w="0" w:type="dxa"/>
        </w:tblCellMar>
        <w:tblLook w:val="04A0" w:firstRow="1" w:lastRow="0" w:firstColumn="1" w:lastColumn="0" w:noHBand="0" w:noVBand="1"/>
      </w:tblPr>
      <w:tblGrid>
        <w:gridCol w:w="1698"/>
        <w:gridCol w:w="1699"/>
        <w:gridCol w:w="1699"/>
        <w:gridCol w:w="1699"/>
        <w:gridCol w:w="1699"/>
      </w:tblGrid>
      <w:tr w:rsidR="00FB69D5" w14:paraId="3CD30455" w14:textId="77777777" w:rsidTr="00FB69D5">
        <w:trP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FB69D5">
            <w:pPr>
              <w:pStyle w:val="af2"/>
            </w:pPr>
            <w:r>
              <w:rPr>
                <w:rFonts w:hint="eastAsia"/>
              </w:rPr>
              <w:t>(e)</w:t>
            </w:r>
          </w:p>
        </w:tc>
      </w:tr>
    </w:tbl>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w:t>
      </w:r>
      <w:r w:rsidRPr="007A078A">
        <w:lastRenderedPageBreak/>
        <w:t>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452CB325" w:rsidR="0074557C" w:rsidRDefault="0074557C">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2</w:t>
      </w:r>
      <w:r w:rsidR="004C0CAB">
        <w:fldChar w:fldCharType="end"/>
      </w:r>
      <w:r w:rsidR="007766C9">
        <w:rPr>
          <w:rFonts w:hint="eastAsia"/>
        </w:rPr>
        <w:t>侧向翻倒自起过程</w:t>
      </w:r>
    </w:p>
    <w:p w14:paraId="3B793D33" w14:textId="78001DAF" w:rsidR="0074557C" w:rsidRDefault="0074557C">
      <w:pPr>
        <w:pStyle w:val="af4"/>
      </w:pPr>
      <w:r>
        <w:t xml:space="preserve">Fig. </w:t>
      </w:r>
      <w:fldSimple w:instr=" STYLEREF 1 \s ">
        <w:r w:rsidR="004C0CAB">
          <w:rPr>
            <w:noProof/>
          </w:rPr>
          <w:t>5</w:t>
        </w:r>
      </w:fldSimple>
      <w:r w:rsidR="004C0CAB">
        <w:t>.</w:t>
      </w:r>
      <w:fldSimple w:instr=" SEQ Fig. \* ARABIC \s 1 ">
        <w:r w:rsidR="004C0CAB">
          <w:rPr>
            <w:noProof/>
          </w:rPr>
          <w:t>12</w:t>
        </w:r>
      </w:fldSimple>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lastRenderedPageBreak/>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612"/>
                    <a:stretch>
                      <a:fillRect/>
                    </a:stretch>
                  </pic:blipFill>
                  <pic:spPr>
                    <a:xfrm>
                      <a:off x="0" y="0"/>
                      <a:ext cx="5274310" cy="2922905"/>
                    </a:xfrm>
                    <a:prstGeom prst="rect">
                      <a:avLst/>
                    </a:prstGeom>
                  </pic:spPr>
                </pic:pic>
              </a:graphicData>
            </a:graphic>
          </wp:inline>
        </w:drawing>
      </w:r>
    </w:p>
    <w:p w14:paraId="549A4687" w14:textId="761510D9" w:rsidR="002B4A51" w:rsidRDefault="002B4A51" w:rsidP="002B4A51">
      <w:pPr>
        <w:pStyle w:val="af4"/>
      </w:pPr>
      <w:r>
        <w:rPr>
          <w:rFonts w:hint="eastAsia"/>
        </w:rPr>
        <w:t>图</w:t>
      </w:r>
      <w:r>
        <w:rPr>
          <w:rFonts w:hint="eastAsia"/>
        </w:rPr>
        <w:t xml:space="preserve"> </w:t>
      </w:r>
      <w:r w:rsidR="004C0CAB">
        <w:fldChar w:fldCharType="begin"/>
      </w:r>
      <w:r w:rsidR="004C0CAB">
        <w:instrText xml:space="preserve"> </w:instrText>
      </w:r>
      <w:r w:rsidR="004C0CAB">
        <w:rPr>
          <w:rFonts w:hint="eastAsia"/>
        </w:rPr>
        <w:instrText>STYLEREF 1 \s</w:instrText>
      </w:r>
      <w:r w:rsidR="004C0CAB">
        <w:instrText xml:space="preserve"> </w:instrText>
      </w:r>
      <w:r w:rsidR="004C0CAB">
        <w:fldChar w:fldCharType="separate"/>
      </w:r>
      <w:r w:rsidR="004C0CAB">
        <w:rPr>
          <w:noProof/>
        </w:rPr>
        <w:t>5</w:t>
      </w:r>
      <w:r w:rsidR="004C0CAB">
        <w:fldChar w:fldCharType="end"/>
      </w:r>
      <w:r w:rsidR="004C0CAB">
        <w:t>.</w:t>
      </w:r>
      <w:r w:rsidR="004C0CAB">
        <w:fldChar w:fldCharType="begin"/>
      </w:r>
      <w:r w:rsidR="004C0CAB">
        <w:instrText xml:space="preserve"> </w:instrText>
      </w:r>
      <w:r w:rsidR="004C0CAB">
        <w:rPr>
          <w:rFonts w:hint="eastAsia"/>
        </w:rPr>
        <w:instrText xml:space="preserve">SEQ </w:instrText>
      </w:r>
      <w:r w:rsidR="004C0CAB">
        <w:rPr>
          <w:rFonts w:hint="eastAsia"/>
        </w:rPr>
        <w:instrText>图</w:instrText>
      </w:r>
      <w:r w:rsidR="004C0CAB">
        <w:rPr>
          <w:rFonts w:hint="eastAsia"/>
        </w:rPr>
        <w:instrText xml:space="preserve"> \* ARABIC \s 1</w:instrText>
      </w:r>
      <w:r w:rsidR="004C0CAB">
        <w:instrText xml:space="preserve"> </w:instrText>
      </w:r>
      <w:r w:rsidR="004C0CAB">
        <w:fldChar w:fldCharType="separate"/>
      </w:r>
      <w:r w:rsidR="004C0CAB">
        <w:rPr>
          <w:noProof/>
        </w:rPr>
        <w:t>13</w:t>
      </w:r>
      <w:r w:rsidR="004C0CAB">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56E496F8" w:rsidR="002B4A51" w:rsidRDefault="002B4A51" w:rsidP="002B4A51">
      <w:pPr>
        <w:pStyle w:val="af4"/>
      </w:pPr>
      <w:r>
        <w:t xml:space="preserve">Fig. </w:t>
      </w:r>
      <w:fldSimple w:instr=" STYLEREF 1 \s ">
        <w:r w:rsidR="004C0CAB">
          <w:rPr>
            <w:noProof/>
          </w:rPr>
          <w:t>5</w:t>
        </w:r>
      </w:fldSimple>
      <w:r w:rsidR="004C0CAB">
        <w:t>.</w:t>
      </w:r>
      <w:fldSimple w:instr=" SEQ Fig. \* ARABIC \s 1 ">
        <w:r w:rsidR="004C0CAB">
          <w:rPr>
            <w:noProof/>
          </w:rPr>
          <w:t>13</w:t>
        </w:r>
      </w:fldSimple>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613"/>
      <w:headerReference w:type="default" r:id="rId614"/>
      <w:footerReference w:type="even" r:id="rId615"/>
      <w:footerReference w:type="default" r:id="rId616"/>
      <w:headerReference w:type="first" r:id="rId617"/>
      <w:footerReference w:type="first" r:id="rId618"/>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E9B54C" w14:textId="77777777" w:rsidR="001C7D6C" w:rsidRDefault="001C7D6C" w:rsidP="00D42195">
      <w:pPr>
        <w:ind w:firstLine="480"/>
      </w:pPr>
      <w:r>
        <w:separator/>
      </w:r>
    </w:p>
  </w:endnote>
  <w:endnote w:type="continuationSeparator" w:id="0">
    <w:p w14:paraId="3D2E1B86" w14:textId="77777777" w:rsidR="001C7D6C" w:rsidRDefault="001C7D6C"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6B8106" w14:textId="77777777" w:rsidR="001C7D6C" w:rsidRDefault="001C7D6C" w:rsidP="00D42195">
      <w:pPr>
        <w:ind w:firstLine="480"/>
      </w:pPr>
      <w:r>
        <w:separator/>
      </w:r>
    </w:p>
  </w:footnote>
  <w:footnote w:type="continuationSeparator" w:id="0">
    <w:p w14:paraId="13738C15" w14:textId="77777777" w:rsidR="001C7D6C" w:rsidRDefault="001C7D6C"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286C"/>
    <w:rsid w:val="00003C26"/>
    <w:rsid w:val="000053BA"/>
    <w:rsid w:val="00010233"/>
    <w:rsid w:val="0001247F"/>
    <w:rsid w:val="0002043E"/>
    <w:rsid w:val="00031B1D"/>
    <w:rsid w:val="000332D5"/>
    <w:rsid w:val="000335A9"/>
    <w:rsid w:val="0003642E"/>
    <w:rsid w:val="00037B25"/>
    <w:rsid w:val="00041090"/>
    <w:rsid w:val="0004372D"/>
    <w:rsid w:val="00047F34"/>
    <w:rsid w:val="00050211"/>
    <w:rsid w:val="00050B9C"/>
    <w:rsid w:val="000516DD"/>
    <w:rsid w:val="00053533"/>
    <w:rsid w:val="00056980"/>
    <w:rsid w:val="000570B6"/>
    <w:rsid w:val="00060060"/>
    <w:rsid w:val="000653D6"/>
    <w:rsid w:val="00065AD5"/>
    <w:rsid w:val="00070C94"/>
    <w:rsid w:val="0007754A"/>
    <w:rsid w:val="000775A3"/>
    <w:rsid w:val="00077680"/>
    <w:rsid w:val="00081901"/>
    <w:rsid w:val="00084E6F"/>
    <w:rsid w:val="00085135"/>
    <w:rsid w:val="000851A8"/>
    <w:rsid w:val="00086E9B"/>
    <w:rsid w:val="00087D13"/>
    <w:rsid w:val="0009469A"/>
    <w:rsid w:val="000A428D"/>
    <w:rsid w:val="000B1D70"/>
    <w:rsid w:val="000B202A"/>
    <w:rsid w:val="000B27CF"/>
    <w:rsid w:val="000B2E68"/>
    <w:rsid w:val="000B6231"/>
    <w:rsid w:val="000C16B9"/>
    <w:rsid w:val="000C17C3"/>
    <w:rsid w:val="000C5725"/>
    <w:rsid w:val="000D16F6"/>
    <w:rsid w:val="000D26FC"/>
    <w:rsid w:val="000D5AD9"/>
    <w:rsid w:val="000D5D81"/>
    <w:rsid w:val="000E2728"/>
    <w:rsid w:val="000E529E"/>
    <w:rsid w:val="000E6EF0"/>
    <w:rsid w:val="000E783C"/>
    <w:rsid w:val="000F0E82"/>
    <w:rsid w:val="000F1FA4"/>
    <w:rsid w:val="000F482A"/>
    <w:rsid w:val="000F4C1E"/>
    <w:rsid w:val="0010034C"/>
    <w:rsid w:val="00103105"/>
    <w:rsid w:val="001064FA"/>
    <w:rsid w:val="00106945"/>
    <w:rsid w:val="001106A6"/>
    <w:rsid w:val="00111E35"/>
    <w:rsid w:val="00114801"/>
    <w:rsid w:val="00115C5D"/>
    <w:rsid w:val="0011676D"/>
    <w:rsid w:val="001178EF"/>
    <w:rsid w:val="001215D8"/>
    <w:rsid w:val="00121D0C"/>
    <w:rsid w:val="00122760"/>
    <w:rsid w:val="0012540E"/>
    <w:rsid w:val="001319E7"/>
    <w:rsid w:val="00133227"/>
    <w:rsid w:val="00133947"/>
    <w:rsid w:val="00134055"/>
    <w:rsid w:val="001350D4"/>
    <w:rsid w:val="00136A3A"/>
    <w:rsid w:val="0014382B"/>
    <w:rsid w:val="001461DB"/>
    <w:rsid w:val="00147924"/>
    <w:rsid w:val="00151F96"/>
    <w:rsid w:val="00156EB8"/>
    <w:rsid w:val="00161FBD"/>
    <w:rsid w:val="0016540B"/>
    <w:rsid w:val="00165D87"/>
    <w:rsid w:val="00166623"/>
    <w:rsid w:val="00171502"/>
    <w:rsid w:val="00175EF6"/>
    <w:rsid w:val="00176445"/>
    <w:rsid w:val="0018310F"/>
    <w:rsid w:val="001854E5"/>
    <w:rsid w:val="00190F6F"/>
    <w:rsid w:val="001967E9"/>
    <w:rsid w:val="001A04D1"/>
    <w:rsid w:val="001A1D3B"/>
    <w:rsid w:val="001A5F76"/>
    <w:rsid w:val="001A7841"/>
    <w:rsid w:val="001A7C1B"/>
    <w:rsid w:val="001B6B86"/>
    <w:rsid w:val="001B6CDD"/>
    <w:rsid w:val="001B6E1A"/>
    <w:rsid w:val="001B6E3A"/>
    <w:rsid w:val="001C2E8A"/>
    <w:rsid w:val="001C6D44"/>
    <w:rsid w:val="001C769C"/>
    <w:rsid w:val="001C7D6C"/>
    <w:rsid w:val="001D0BC2"/>
    <w:rsid w:val="001D1BA9"/>
    <w:rsid w:val="001D5600"/>
    <w:rsid w:val="001D5D78"/>
    <w:rsid w:val="001D772E"/>
    <w:rsid w:val="001E57FE"/>
    <w:rsid w:val="001E6585"/>
    <w:rsid w:val="001F62C7"/>
    <w:rsid w:val="00202E90"/>
    <w:rsid w:val="00202FA9"/>
    <w:rsid w:val="002031C4"/>
    <w:rsid w:val="00203BDF"/>
    <w:rsid w:val="00204FBC"/>
    <w:rsid w:val="002074B4"/>
    <w:rsid w:val="00207F9F"/>
    <w:rsid w:val="00211F72"/>
    <w:rsid w:val="00213202"/>
    <w:rsid w:val="00214A68"/>
    <w:rsid w:val="00214FFF"/>
    <w:rsid w:val="00215C6A"/>
    <w:rsid w:val="0023060C"/>
    <w:rsid w:val="0023337C"/>
    <w:rsid w:val="002367F3"/>
    <w:rsid w:val="002369FD"/>
    <w:rsid w:val="00240DD6"/>
    <w:rsid w:val="00247CD8"/>
    <w:rsid w:val="002608B7"/>
    <w:rsid w:val="00263857"/>
    <w:rsid w:val="00264311"/>
    <w:rsid w:val="00265A24"/>
    <w:rsid w:val="00266E79"/>
    <w:rsid w:val="002704A3"/>
    <w:rsid w:val="002730BB"/>
    <w:rsid w:val="0027353F"/>
    <w:rsid w:val="00274717"/>
    <w:rsid w:val="002773F8"/>
    <w:rsid w:val="002831B4"/>
    <w:rsid w:val="00284557"/>
    <w:rsid w:val="002867A9"/>
    <w:rsid w:val="00287B8F"/>
    <w:rsid w:val="00294B59"/>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219B"/>
    <w:rsid w:val="002D593E"/>
    <w:rsid w:val="002E4921"/>
    <w:rsid w:val="002F4239"/>
    <w:rsid w:val="002F46E2"/>
    <w:rsid w:val="002F4B1D"/>
    <w:rsid w:val="002F7472"/>
    <w:rsid w:val="00302F80"/>
    <w:rsid w:val="00303370"/>
    <w:rsid w:val="003069BF"/>
    <w:rsid w:val="0030785C"/>
    <w:rsid w:val="00307C2E"/>
    <w:rsid w:val="00310876"/>
    <w:rsid w:val="003143ED"/>
    <w:rsid w:val="00315E97"/>
    <w:rsid w:val="00320D02"/>
    <w:rsid w:val="00321FE0"/>
    <w:rsid w:val="00322DB6"/>
    <w:rsid w:val="0032442E"/>
    <w:rsid w:val="003308DA"/>
    <w:rsid w:val="00331FBB"/>
    <w:rsid w:val="00334145"/>
    <w:rsid w:val="00341AB5"/>
    <w:rsid w:val="00341E57"/>
    <w:rsid w:val="00342DCA"/>
    <w:rsid w:val="003438E2"/>
    <w:rsid w:val="00343D47"/>
    <w:rsid w:val="00345EFA"/>
    <w:rsid w:val="00347203"/>
    <w:rsid w:val="00350B90"/>
    <w:rsid w:val="00353702"/>
    <w:rsid w:val="00354387"/>
    <w:rsid w:val="003544DA"/>
    <w:rsid w:val="00355141"/>
    <w:rsid w:val="003605BC"/>
    <w:rsid w:val="00361585"/>
    <w:rsid w:val="003617D6"/>
    <w:rsid w:val="00366EE5"/>
    <w:rsid w:val="00371BEF"/>
    <w:rsid w:val="003724A1"/>
    <w:rsid w:val="00373CE1"/>
    <w:rsid w:val="00373E72"/>
    <w:rsid w:val="0037419F"/>
    <w:rsid w:val="003767D4"/>
    <w:rsid w:val="00380A8E"/>
    <w:rsid w:val="00381D80"/>
    <w:rsid w:val="00384A56"/>
    <w:rsid w:val="00384E1D"/>
    <w:rsid w:val="00392DA8"/>
    <w:rsid w:val="00396D94"/>
    <w:rsid w:val="003A14BF"/>
    <w:rsid w:val="003A29E8"/>
    <w:rsid w:val="003A6F48"/>
    <w:rsid w:val="003B3DCC"/>
    <w:rsid w:val="003B4D7D"/>
    <w:rsid w:val="003B7D7E"/>
    <w:rsid w:val="003C2D5A"/>
    <w:rsid w:val="003D2316"/>
    <w:rsid w:val="003D2674"/>
    <w:rsid w:val="003D3F84"/>
    <w:rsid w:val="003D4045"/>
    <w:rsid w:val="003D72E1"/>
    <w:rsid w:val="003D7B0A"/>
    <w:rsid w:val="003E17FD"/>
    <w:rsid w:val="003E63EB"/>
    <w:rsid w:val="003E7CCC"/>
    <w:rsid w:val="003F2D28"/>
    <w:rsid w:val="003F44C3"/>
    <w:rsid w:val="00401576"/>
    <w:rsid w:val="004103B7"/>
    <w:rsid w:val="00411345"/>
    <w:rsid w:val="00413FBE"/>
    <w:rsid w:val="004202F7"/>
    <w:rsid w:val="004203EF"/>
    <w:rsid w:val="004210F7"/>
    <w:rsid w:val="00422D68"/>
    <w:rsid w:val="00423C2C"/>
    <w:rsid w:val="004309DA"/>
    <w:rsid w:val="00430D5E"/>
    <w:rsid w:val="0043117C"/>
    <w:rsid w:val="00433F25"/>
    <w:rsid w:val="00434A54"/>
    <w:rsid w:val="004355AA"/>
    <w:rsid w:val="00446341"/>
    <w:rsid w:val="0044706A"/>
    <w:rsid w:val="0044756B"/>
    <w:rsid w:val="004546D9"/>
    <w:rsid w:val="004549D5"/>
    <w:rsid w:val="00454CB4"/>
    <w:rsid w:val="00462456"/>
    <w:rsid w:val="0046684B"/>
    <w:rsid w:val="004670E9"/>
    <w:rsid w:val="0047065B"/>
    <w:rsid w:val="00472D1D"/>
    <w:rsid w:val="00473D18"/>
    <w:rsid w:val="00476853"/>
    <w:rsid w:val="004772D1"/>
    <w:rsid w:val="00480025"/>
    <w:rsid w:val="00495E3C"/>
    <w:rsid w:val="004A115D"/>
    <w:rsid w:val="004A1FE7"/>
    <w:rsid w:val="004A3FEC"/>
    <w:rsid w:val="004B2AD4"/>
    <w:rsid w:val="004B43CF"/>
    <w:rsid w:val="004B49AB"/>
    <w:rsid w:val="004B59EB"/>
    <w:rsid w:val="004B7BEF"/>
    <w:rsid w:val="004C06D4"/>
    <w:rsid w:val="004C0CAB"/>
    <w:rsid w:val="004C1377"/>
    <w:rsid w:val="004C54E8"/>
    <w:rsid w:val="004D1740"/>
    <w:rsid w:val="004D3E42"/>
    <w:rsid w:val="004E23BD"/>
    <w:rsid w:val="004E4663"/>
    <w:rsid w:val="004E4AFC"/>
    <w:rsid w:val="004F4559"/>
    <w:rsid w:val="00501361"/>
    <w:rsid w:val="00504090"/>
    <w:rsid w:val="00504EE3"/>
    <w:rsid w:val="00506A4D"/>
    <w:rsid w:val="00506EF1"/>
    <w:rsid w:val="00511341"/>
    <w:rsid w:val="005128FC"/>
    <w:rsid w:val="00514685"/>
    <w:rsid w:val="005159D5"/>
    <w:rsid w:val="00523186"/>
    <w:rsid w:val="0052434A"/>
    <w:rsid w:val="00525079"/>
    <w:rsid w:val="005266DC"/>
    <w:rsid w:val="00527AD1"/>
    <w:rsid w:val="00537F0E"/>
    <w:rsid w:val="0054295B"/>
    <w:rsid w:val="0054445D"/>
    <w:rsid w:val="00545EBA"/>
    <w:rsid w:val="00554525"/>
    <w:rsid w:val="00556454"/>
    <w:rsid w:val="0055659F"/>
    <w:rsid w:val="005578E8"/>
    <w:rsid w:val="00564E21"/>
    <w:rsid w:val="00565BBE"/>
    <w:rsid w:val="0056685F"/>
    <w:rsid w:val="00567809"/>
    <w:rsid w:val="00570829"/>
    <w:rsid w:val="00572B9B"/>
    <w:rsid w:val="00572EAF"/>
    <w:rsid w:val="00575091"/>
    <w:rsid w:val="00580CE4"/>
    <w:rsid w:val="005817D0"/>
    <w:rsid w:val="005849E1"/>
    <w:rsid w:val="005853D5"/>
    <w:rsid w:val="00585A64"/>
    <w:rsid w:val="0058628A"/>
    <w:rsid w:val="00586468"/>
    <w:rsid w:val="005878C8"/>
    <w:rsid w:val="00591587"/>
    <w:rsid w:val="00592341"/>
    <w:rsid w:val="005963F6"/>
    <w:rsid w:val="005970F9"/>
    <w:rsid w:val="005A1DF3"/>
    <w:rsid w:val="005B4872"/>
    <w:rsid w:val="005B59E9"/>
    <w:rsid w:val="005C0DC6"/>
    <w:rsid w:val="005C5512"/>
    <w:rsid w:val="005C7B09"/>
    <w:rsid w:val="005D1D16"/>
    <w:rsid w:val="005D31FF"/>
    <w:rsid w:val="005D5939"/>
    <w:rsid w:val="005E3C83"/>
    <w:rsid w:val="005E4AAD"/>
    <w:rsid w:val="005E5DC6"/>
    <w:rsid w:val="005E6363"/>
    <w:rsid w:val="005E67E1"/>
    <w:rsid w:val="005E6843"/>
    <w:rsid w:val="005F10E5"/>
    <w:rsid w:val="005F2012"/>
    <w:rsid w:val="00602F1F"/>
    <w:rsid w:val="00604B1F"/>
    <w:rsid w:val="0060515B"/>
    <w:rsid w:val="00606F0A"/>
    <w:rsid w:val="00611AC4"/>
    <w:rsid w:val="00612DED"/>
    <w:rsid w:val="00612F16"/>
    <w:rsid w:val="0061329A"/>
    <w:rsid w:val="006132B4"/>
    <w:rsid w:val="00613A4A"/>
    <w:rsid w:val="00617875"/>
    <w:rsid w:val="00621B1F"/>
    <w:rsid w:val="006231C2"/>
    <w:rsid w:val="00633694"/>
    <w:rsid w:val="0064109D"/>
    <w:rsid w:val="006418B1"/>
    <w:rsid w:val="006451D9"/>
    <w:rsid w:val="006468AC"/>
    <w:rsid w:val="00646FE0"/>
    <w:rsid w:val="00651F57"/>
    <w:rsid w:val="00655007"/>
    <w:rsid w:val="0065524E"/>
    <w:rsid w:val="006567FB"/>
    <w:rsid w:val="00657EB7"/>
    <w:rsid w:val="0066113A"/>
    <w:rsid w:val="006637C5"/>
    <w:rsid w:val="00667DAE"/>
    <w:rsid w:val="00670609"/>
    <w:rsid w:val="00670B82"/>
    <w:rsid w:val="00671F0A"/>
    <w:rsid w:val="0067737B"/>
    <w:rsid w:val="00677E2B"/>
    <w:rsid w:val="00680ACD"/>
    <w:rsid w:val="006814F3"/>
    <w:rsid w:val="00682B28"/>
    <w:rsid w:val="00683E75"/>
    <w:rsid w:val="00695C4A"/>
    <w:rsid w:val="00696514"/>
    <w:rsid w:val="0069791A"/>
    <w:rsid w:val="00697D9F"/>
    <w:rsid w:val="006A689C"/>
    <w:rsid w:val="006A7B55"/>
    <w:rsid w:val="006A7E82"/>
    <w:rsid w:val="006B07F8"/>
    <w:rsid w:val="006B34CE"/>
    <w:rsid w:val="006B4EAE"/>
    <w:rsid w:val="006C0344"/>
    <w:rsid w:val="006C24A8"/>
    <w:rsid w:val="006C32A3"/>
    <w:rsid w:val="006C3CD9"/>
    <w:rsid w:val="006C55F2"/>
    <w:rsid w:val="006C5BC1"/>
    <w:rsid w:val="006C79E3"/>
    <w:rsid w:val="006D6274"/>
    <w:rsid w:val="006D631E"/>
    <w:rsid w:val="006E366A"/>
    <w:rsid w:val="006E4B66"/>
    <w:rsid w:val="006E60F4"/>
    <w:rsid w:val="006E6247"/>
    <w:rsid w:val="006E6274"/>
    <w:rsid w:val="006E732C"/>
    <w:rsid w:val="006F242D"/>
    <w:rsid w:val="006F43D4"/>
    <w:rsid w:val="006F4BDD"/>
    <w:rsid w:val="006F4C2E"/>
    <w:rsid w:val="00700372"/>
    <w:rsid w:val="00700908"/>
    <w:rsid w:val="00701473"/>
    <w:rsid w:val="007032CC"/>
    <w:rsid w:val="00704331"/>
    <w:rsid w:val="00707C96"/>
    <w:rsid w:val="00710C49"/>
    <w:rsid w:val="00720594"/>
    <w:rsid w:val="00721CC3"/>
    <w:rsid w:val="007302EA"/>
    <w:rsid w:val="007309B2"/>
    <w:rsid w:val="00731A1E"/>
    <w:rsid w:val="007346A5"/>
    <w:rsid w:val="0073691F"/>
    <w:rsid w:val="0074301F"/>
    <w:rsid w:val="0074557C"/>
    <w:rsid w:val="0074701A"/>
    <w:rsid w:val="00750051"/>
    <w:rsid w:val="0075499A"/>
    <w:rsid w:val="0075716D"/>
    <w:rsid w:val="00757B48"/>
    <w:rsid w:val="007625F3"/>
    <w:rsid w:val="0076439B"/>
    <w:rsid w:val="007651A5"/>
    <w:rsid w:val="00766B1B"/>
    <w:rsid w:val="00766BB8"/>
    <w:rsid w:val="00770DB3"/>
    <w:rsid w:val="00772378"/>
    <w:rsid w:val="00772A3D"/>
    <w:rsid w:val="007766C9"/>
    <w:rsid w:val="0078060E"/>
    <w:rsid w:val="007813B7"/>
    <w:rsid w:val="00781D4C"/>
    <w:rsid w:val="00783057"/>
    <w:rsid w:val="00786A87"/>
    <w:rsid w:val="00786AB7"/>
    <w:rsid w:val="007872E7"/>
    <w:rsid w:val="0078730C"/>
    <w:rsid w:val="007A078A"/>
    <w:rsid w:val="007A0D52"/>
    <w:rsid w:val="007A104D"/>
    <w:rsid w:val="007A1E2E"/>
    <w:rsid w:val="007A4361"/>
    <w:rsid w:val="007A6382"/>
    <w:rsid w:val="007B2F7D"/>
    <w:rsid w:val="007B50A4"/>
    <w:rsid w:val="007B76D5"/>
    <w:rsid w:val="007B7A56"/>
    <w:rsid w:val="007C1CF2"/>
    <w:rsid w:val="007C6A08"/>
    <w:rsid w:val="007D1991"/>
    <w:rsid w:val="007D3250"/>
    <w:rsid w:val="007E2726"/>
    <w:rsid w:val="007F318C"/>
    <w:rsid w:val="007F4CB1"/>
    <w:rsid w:val="007F6122"/>
    <w:rsid w:val="0080214A"/>
    <w:rsid w:val="0080398E"/>
    <w:rsid w:val="00806E5A"/>
    <w:rsid w:val="00807013"/>
    <w:rsid w:val="00816D88"/>
    <w:rsid w:val="0081790D"/>
    <w:rsid w:val="008215C9"/>
    <w:rsid w:val="00821C41"/>
    <w:rsid w:val="00830384"/>
    <w:rsid w:val="00831CDA"/>
    <w:rsid w:val="00834F46"/>
    <w:rsid w:val="00842780"/>
    <w:rsid w:val="00850A8C"/>
    <w:rsid w:val="00855887"/>
    <w:rsid w:val="00864871"/>
    <w:rsid w:val="0087083E"/>
    <w:rsid w:val="008853E9"/>
    <w:rsid w:val="00886388"/>
    <w:rsid w:val="00887659"/>
    <w:rsid w:val="0089012E"/>
    <w:rsid w:val="00892F08"/>
    <w:rsid w:val="0089400A"/>
    <w:rsid w:val="00894EC9"/>
    <w:rsid w:val="008A109E"/>
    <w:rsid w:val="008A66C1"/>
    <w:rsid w:val="008A7EFB"/>
    <w:rsid w:val="008B1E92"/>
    <w:rsid w:val="008C2759"/>
    <w:rsid w:val="008C3F6E"/>
    <w:rsid w:val="008D0296"/>
    <w:rsid w:val="008D1328"/>
    <w:rsid w:val="008D3804"/>
    <w:rsid w:val="008D6219"/>
    <w:rsid w:val="008D6895"/>
    <w:rsid w:val="008D7039"/>
    <w:rsid w:val="008D7A01"/>
    <w:rsid w:val="008E107D"/>
    <w:rsid w:val="008E16D4"/>
    <w:rsid w:val="008E28D3"/>
    <w:rsid w:val="008E65FD"/>
    <w:rsid w:val="008F0A8A"/>
    <w:rsid w:val="008F28DB"/>
    <w:rsid w:val="008F5F45"/>
    <w:rsid w:val="0090239C"/>
    <w:rsid w:val="009076DD"/>
    <w:rsid w:val="00907C0E"/>
    <w:rsid w:val="0091134B"/>
    <w:rsid w:val="00912C83"/>
    <w:rsid w:val="00913650"/>
    <w:rsid w:val="00913771"/>
    <w:rsid w:val="0091644F"/>
    <w:rsid w:val="009171D9"/>
    <w:rsid w:val="009174F3"/>
    <w:rsid w:val="00921DC6"/>
    <w:rsid w:val="009228BD"/>
    <w:rsid w:val="00922B53"/>
    <w:rsid w:val="009335B4"/>
    <w:rsid w:val="00933EB9"/>
    <w:rsid w:val="00935213"/>
    <w:rsid w:val="009364E5"/>
    <w:rsid w:val="009377D9"/>
    <w:rsid w:val="009404EE"/>
    <w:rsid w:val="00944A8E"/>
    <w:rsid w:val="00945883"/>
    <w:rsid w:val="0095196F"/>
    <w:rsid w:val="00957752"/>
    <w:rsid w:val="00961CA3"/>
    <w:rsid w:val="00961D2D"/>
    <w:rsid w:val="0096384A"/>
    <w:rsid w:val="0096568C"/>
    <w:rsid w:val="00981B36"/>
    <w:rsid w:val="00982923"/>
    <w:rsid w:val="00982D8A"/>
    <w:rsid w:val="00982FF7"/>
    <w:rsid w:val="00983806"/>
    <w:rsid w:val="009840E9"/>
    <w:rsid w:val="0099364A"/>
    <w:rsid w:val="009947A8"/>
    <w:rsid w:val="009A1895"/>
    <w:rsid w:val="009A39E2"/>
    <w:rsid w:val="009A77B1"/>
    <w:rsid w:val="009B1D14"/>
    <w:rsid w:val="009B21B5"/>
    <w:rsid w:val="009B4FDD"/>
    <w:rsid w:val="009C221F"/>
    <w:rsid w:val="009C311B"/>
    <w:rsid w:val="009C4761"/>
    <w:rsid w:val="009C55D3"/>
    <w:rsid w:val="009C5B3A"/>
    <w:rsid w:val="009C64E1"/>
    <w:rsid w:val="009D09DB"/>
    <w:rsid w:val="009D26A8"/>
    <w:rsid w:val="009D73E5"/>
    <w:rsid w:val="009E24F7"/>
    <w:rsid w:val="009E555E"/>
    <w:rsid w:val="009E5757"/>
    <w:rsid w:val="009F033F"/>
    <w:rsid w:val="009F142B"/>
    <w:rsid w:val="009F199A"/>
    <w:rsid w:val="009F30BF"/>
    <w:rsid w:val="009F3A27"/>
    <w:rsid w:val="00A03456"/>
    <w:rsid w:val="00A04789"/>
    <w:rsid w:val="00A04F96"/>
    <w:rsid w:val="00A05A81"/>
    <w:rsid w:val="00A07E2C"/>
    <w:rsid w:val="00A11D03"/>
    <w:rsid w:val="00A1301C"/>
    <w:rsid w:val="00A16AF6"/>
    <w:rsid w:val="00A16D36"/>
    <w:rsid w:val="00A20217"/>
    <w:rsid w:val="00A21ADA"/>
    <w:rsid w:val="00A257DE"/>
    <w:rsid w:val="00A26FE2"/>
    <w:rsid w:val="00A2754E"/>
    <w:rsid w:val="00A30DAA"/>
    <w:rsid w:val="00A3449A"/>
    <w:rsid w:val="00A40855"/>
    <w:rsid w:val="00A4164B"/>
    <w:rsid w:val="00A44886"/>
    <w:rsid w:val="00A45B7A"/>
    <w:rsid w:val="00A45D5E"/>
    <w:rsid w:val="00A503EF"/>
    <w:rsid w:val="00A50CFD"/>
    <w:rsid w:val="00A5200C"/>
    <w:rsid w:val="00A5211F"/>
    <w:rsid w:val="00A52301"/>
    <w:rsid w:val="00A535D5"/>
    <w:rsid w:val="00A61F82"/>
    <w:rsid w:val="00A6235C"/>
    <w:rsid w:val="00A72F02"/>
    <w:rsid w:val="00A80457"/>
    <w:rsid w:val="00A82937"/>
    <w:rsid w:val="00A8387E"/>
    <w:rsid w:val="00A85C87"/>
    <w:rsid w:val="00A863FC"/>
    <w:rsid w:val="00A87C63"/>
    <w:rsid w:val="00A90055"/>
    <w:rsid w:val="00A92140"/>
    <w:rsid w:val="00A92769"/>
    <w:rsid w:val="00A938AC"/>
    <w:rsid w:val="00A97C5C"/>
    <w:rsid w:val="00AA43F1"/>
    <w:rsid w:val="00AA62F4"/>
    <w:rsid w:val="00AA728A"/>
    <w:rsid w:val="00AB54BE"/>
    <w:rsid w:val="00AC1B11"/>
    <w:rsid w:val="00AC404E"/>
    <w:rsid w:val="00AC4515"/>
    <w:rsid w:val="00AC4E00"/>
    <w:rsid w:val="00AC5414"/>
    <w:rsid w:val="00AC6AEF"/>
    <w:rsid w:val="00AC7AAE"/>
    <w:rsid w:val="00AD255A"/>
    <w:rsid w:val="00AD7147"/>
    <w:rsid w:val="00AE38FE"/>
    <w:rsid w:val="00AE5869"/>
    <w:rsid w:val="00AE59A4"/>
    <w:rsid w:val="00AE5DC7"/>
    <w:rsid w:val="00AF4D4A"/>
    <w:rsid w:val="00AF64CC"/>
    <w:rsid w:val="00AF7FBC"/>
    <w:rsid w:val="00B04D55"/>
    <w:rsid w:val="00B050F7"/>
    <w:rsid w:val="00B07AEF"/>
    <w:rsid w:val="00B22376"/>
    <w:rsid w:val="00B23831"/>
    <w:rsid w:val="00B242F6"/>
    <w:rsid w:val="00B266EE"/>
    <w:rsid w:val="00B31008"/>
    <w:rsid w:val="00B317BF"/>
    <w:rsid w:val="00B33318"/>
    <w:rsid w:val="00B37AD6"/>
    <w:rsid w:val="00B403B5"/>
    <w:rsid w:val="00B41A0B"/>
    <w:rsid w:val="00B41A78"/>
    <w:rsid w:val="00B4242B"/>
    <w:rsid w:val="00B50BE4"/>
    <w:rsid w:val="00B5452D"/>
    <w:rsid w:val="00B54632"/>
    <w:rsid w:val="00B609DA"/>
    <w:rsid w:val="00B613F4"/>
    <w:rsid w:val="00B61B3C"/>
    <w:rsid w:val="00B6503F"/>
    <w:rsid w:val="00B70E7B"/>
    <w:rsid w:val="00B72A45"/>
    <w:rsid w:val="00B853ED"/>
    <w:rsid w:val="00B870D8"/>
    <w:rsid w:val="00B921BF"/>
    <w:rsid w:val="00BB080C"/>
    <w:rsid w:val="00BB359C"/>
    <w:rsid w:val="00BB6DF3"/>
    <w:rsid w:val="00BC3ECE"/>
    <w:rsid w:val="00BD1101"/>
    <w:rsid w:val="00BD1192"/>
    <w:rsid w:val="00BD3A3C"/>
    <w:rsid w:val="00BD43FE"/>
    <w:rsid w:val="00BD44DC"/>
    <w:rsid w:val="00BD7267"/>
    <w:rsid w:val="00BE117D"/>
    <w:rsid w:val="00BE247A"/>
    <w:rsid w:val="00BE51C8"/>
    <w:rsid w:val="00BE5BB2"/>
    <w:rsid w:val="00BE7D44"/>
    <w:rsid w:val="00BE7E43"/>
    <w:rsid w:val="00BF0418"/>
    <w:rsid w:val="00BF0B11"/>
    <w:rsid w:val="00BF1078"/>
    <w:rsid w:val="00BF1924"/>
    <w:rsid w:val="00BF3364"/>
    <w:rsid w:val="00BF3F87"/>
    <w:rsid w:val="00BF7036"/>
    <w:rsid w:val="00BF7440"/>
    <w:rsid w:val="00C001B5"/>
    <w:rsid w:val="00C00E97"/>
    <w:rsid w:val="00C04613"/>
    <w:rsid w:val="00C06568"/>
    <w:rsid w:val="00C12C26"/>
    <w:rsid w:val="00C211DA"/>
    <w:rsid w:val="00C23C83"/>
    <w:rsid w:val="00C2643B"/>
    <w:rsid w:val="00C27902"/>
    <w:rsid w:val="00C31464"/>
    <w:rsid w:val="00C32DCB"/>
    <w:rsid w:val="00C33860"/>
    <w:rsid w:val="00C37AF2"/>
    <w:rsid w:val="00C44759"/>
    <w:rsid w:val="00C46B18"/>
    <w:rsid w:val="00C524CC"/>
    <w:rsid w:val="00C531B4"/>
    <w:rsid w:val="00C55C1A"/>
    <w:rsid w:val="00C578B9"/>
    <w:rsid w:val="00C61E90"/>
    <w:rsid w:val="00C622F0"/>
    <w:rsid w:val="00C643D4"/>
    <w:rsid w:val="00C65DC1"/>
    <w:rsid w:val="00C6697F"/>
    <w:rsid w:val="00C7083F"/>
    <w:rsid w:val="00C761D6"/>
    <w:rsid w:val="00C8265F"/>
    <w:rsid w:val="00C82AF7"/>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5A0C"/>
    <w:rsid w:val="00CC6B74"/>
    <w:rsid w:val="00CD1A1C"/>
    <w:rsid w:val="00CD3CFA"/>
    <w:rsid w:val="00CD675C"/>
    <w:rsid w:val="00CE193C"/>
    <w:rsid w:val="00CE5ECB"/>
    <w:rsid w:val="00CF1CBD"/>
    <w:rsid w:val="00CF6743"/>
    <w:rsid w:val="00CF7161"/>
    <w:rsid w:val="00D05960"/>
    <w:rsid w:val="00D077DD"/>
    <w:rsid w:val="00D1022E"/>
    <w:rsid w:val="00D11308"/>
    <w:rsid w:val="00D1435A"/>
    <w:rsid w:val="00D168E6"/>
    <w:rsid w:val="00D23DD7"/>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3B5B"/>
    <w:rsid w:val="00D9537D"/>
    <w:rsid w:val="00D97DA5"/>
    <w:rsid w:val="00DA0021"/>
    <w:rsid w:val="00DA0AA3"/>
    <w:rsid w:val="00DA653E"/>
    <w:rsid w:val="00DB626E"/>
    <w:rsid w:val="00DC102E"/>
    <w:rsid w:val="00DC203D"/>
    <w:rsid w:val="00DC4354"/>
    <w:rsid w:val="00DC6605"/>
    <w:rsid w:val="00DD40E5"/>
    <w:rsid w:val="00DD7681"/>
    <w:rsid w:val="00DE0643"/>
    <w:rsid w:val="00DE462C"/>
    <w:rsid w:val="00DE5430"/>
    <w:rsid w:val="00DE7B2C"/>
    <w:rsid w:val="00DF127F"/>
    <w:rsid w:val="00DF2F83"/>
    <w:rsid w:val="00DF3315"/>
    <w:rsid w:val="00DF34B1"/>
    <w:rsid w:val="00DF42D6"/>
    <w:rsid w:val="00DF6099"/>
    <w:rsid w:val="00DF7AF1"/>
    <w:rsid w:val="00E040E9"/>
    <w:rsid w:val="00E12280"/>
    <w:rsid w:val="00E137DC"/>
    <w:rsid w:val="00E226BA"/>
    <w:rsid w:val="00E242A9"/>
    <w:rsid w:val="00E24FC5"/>
    <w:rsid w:val="00E26BE3"/>
    <w:rsid w:val="00E30950"/>
    <w:rsid w:val="00E30D5E"/>
    <w:rsid w:val="00E35BAF"/>
    <w:rsid w:val="00E371DA"/>
    <w:rsid w:val="00E4690F"/>
    <w:rsid w:val="00E50D20"/>
    <w:rsid w:val="00E536DB"/>
    <w:rsid w:val="00E544D3"/>
    <w:rsid w:val="00E6142B"/>
    <w:rsid w:val="00E629DA"/>
    <w:rsid w:val="00E66F0F"/>
    <w:rsid w:val="00E72212"/>
    <w:rsid w:val="00E7645C"/>
    <w:rsid w:val="00E7766A"/>
    <w:rsid w:val="00E8283A"/>
    <w:rsid w:val="00E84314"/>
    <w:rsid w:val="00E85925"/>
    <w:rsid w:val="00E90198"/>
    <w:rsid w:val="00E90F6A"/>
    <w:rsid w:val="00E95C2E"/>
    <w:rsid w:val="00EA23C0"/>
    <w:rsid w:val="00EA7116"/>
    <w:rsid w:val="00EA71B1"/>
    <w:rsid w:val="00EB1049"/>
    <w:rsid w:val="00EB2064"/>
    <w:rsid w:val="00EB7461"/>
    <w:rsid w:val="00EC1AF2"/>
    <w:rsid w:val="00EC66ED"/>
    <w:rsid w:val="00EC6F80"/>
    <w:rsid w:val="00EC7D72"/>
    <w:rsid w:val="00EC7F2B"/>
    <w:rsid w:val="00ED1119"/>
    <w:rsid w:val="00ED44A0"/>
    <w:rsid w:val="00ED54A1"/>
    <w:rsid w:val="00ED72F6"/>
    <w:rsid w:val="00EE1BBC"/>
    <w:rsid w:val="00EE1D81"/>
    <w:rsid w:val="00EE731F"/>
    <w:rsid w:val="00EE7427"/>
    <w:rsid w:val="00EE7F02"/>
    <w:rsid w:val="00EF36E6"/>
    <w:rsid w:val="00F00823"/>
    <w:rsid w:val="00F02436"/>
    <w:rsid w:val="00F10EC9"/>
    <w:rsid w:val="00F11BDA"/>
    <w:rsid w:val="00F14C64"/>
    <w:rsid w:val="00F15211"/>
    <w:rsid w:val="00F202AB"/>
    <w:rsid w:val="00F22BAD"/>
    <w:rsid w:val="00F25616"/>
    <w:rsid w:val="00F27EFE"/>
    <w:rsid w:val="00F306C5"/>
    <w:rsid w:val="00F31A7C"/>
    <w:rsid w:val="00F405DE"/>
    <w:rsid w:val="00F40617"/>
    <w:rsid w:val="00F442E8"/>
    <w:rsid w:val="00F45D42"/>
    <w:rsid w:val="00F46746"/>
    <w:rsid w:val="00F542F5"/>
    <w:rsid w:val="00F54472"/>
    <w:rsid w:val="00F54828"/>
    <w:rsid w:val="00F62C48"/>
    <w:rsid w:val="00F639A4"/>
    <w:rsid w:val="00F652A1"/>
    <w:rsid w:val="00F665F8"/>
    <w:rsid w:val="00F665FF"/>
    <w:rsid w:val="00F67B67"/>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58628A"/>
    <w:pPr>
      <w:keepNext/>
      <w:keepLines/>
      <w:numPr>
        <w:numId w:val="1"/>
      </w:numPr>
      <w:spacing w:beforeLines="100" w:before="100" w:afterLines="100" w:after="100" w:line="240" w:lineRule="auto"/>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58628A"/>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58628A"/>
    <w:pPr>
      <w:keepNext/>
      <w:keepLines/>
      <w:numPr>
        <w:ilvl w:val="2"/>
        <w:numId w:val="1"/>
      </w:numPr>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58628A"/>
    <w:pPr>
      <w:keepNext/>
      <w:keepLines/>
      <w:numPr>
        <w:ilvl w:val="3"/>
        <w:numId w:val="1"/>
      </w:numPr>
      <w:spacing w:before="280" w:after="290" w:line="240"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58628A"/>
    <w:rPr>
      <w:rFonts w:ascii="黑体" w:eastAsia="黑体"/>
      <w:bCs/>
      <w:sz w:val="44"/>
      <w:szCs w:val="44"/>
    </w:rPr>
  </w:style>
  <w:style w:type="character" w:customStyle="1" w:styleId="20">
    <w:name w:val="标题 2 字符"/>
    <w:basedOn w:val="a0"/>
    <w:link w:val="2"/>
    <w:uiPriority w:val="9"/>
    <w:rsid w:val="0058628A"/>
    <w:rPr>
      <w:rFonts w:ascii="Times New Roman" w:eastAsia="黑体" w:hAnsi="Times New Roman" w:cstheme="majorBidi"/>
      <w:bCs/>
      <w:sz w:val="32"/>
      <w:szCs w:val="32"/>
    </w:rPr>
  </w:style>
  <w:style w:type="character" w:customStyle="1" w:styleId="30">
    <w:name w:val="标题 3 字符"/>
    <w:basedOn w:val="a0"/>
    <w:link w:val="3"/>
    <w:uiPriority w:val="9"/>
    <w:rsid w:val="0058628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58628A"/>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324" Type="http://schemas.openxmlformats.org/officeDocument/2006/relationships/image" Target="media/image165.wmf"/><Relationship Id="rId531" Type="http://schemas.openxmlformats.org/officeDocument/2006/relationships/oleObject" Target="embeddings/oleObject239.bin"/><Relationship Id="rId170" Type="http://schemas.openxmlformats.org/officeDocument/2006/relationships/oleObject" Target="embeddings/oleObject76.bin"/><Relationship Id="rId268" Type="http://schemas.openxmlformats.org/officeDocument/2006/relationships/image" Target="media/image137.wmf"/><Relationship Id="rId475" Type="http://schemas.openxmlformats.org/officeDocument/2006/relationships/image" Target="media/image251.png"/><Relationship Id="rId32" Type="http://schemas.openxmlformats.org/officeDocument/2006/relationships/image" Target="media/image18.wmf"/><Relationship Id="rId128" Type="http://schemas.openxmlformats.org/officeDocument/2006/relationships/image" Target="media/image66.wmf"/><Relationship Id="rId335" Type="http://schemas.openxmlformats.org/officeDocument/2006/relationships/image" Target="media/image170.wmf"/><Relationship Id="rId542" Type="http://schemas.openxmlformats.org/officeDocument/2006/relationships/image" Target="media/image291.wmf"/><Relationship Id="rId181" Type="http://schemas.openxmlformats.org/officeDocument/2006/relationships/image" Target="media/image93.wmf"/><Relationship Id="rId402" Type="http://schemas.openxmlformats.org/officeDocument/2006/relationships/oleObject" Target="embeddings/oleObject191.bin"/><Relationship Id="rId279" Type="http://schemas.openxmlformats.org/officeDocument/2006/relationships/oleObject" Target="embeddings/oleObject130.bin"/><Relationship Id="rId486" Type="http://schemas.openxmlformats.org/officeDocument/2006/relationships/image" Target="media/image262.png"/><Relationship Id="rId43" Type="http://schemas.openxmlformats.org/officeDocument/2006/relationships/oleObject" Target="embeddings/oleObject13.bin"/><Relationship Id="rId139" Type="http://schemas.openxmlformats.org/officeDocument/2006/relationships/oleObject" Target="embeddings/oleObject61.bin"/><Relationship Id="rId346" Type="http://schemas.openxmlformats.org/officeDocument/2006/relationships/oleObject" Target="embeddings/oleObject164.bin"/><Relationship Id="rId553" Type="http://schemas.openxmlformats.org/officeDocument/2006/relationships/oleObject" Target="embeddings/oleObject250.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210.wmf"/><Relationship Id="rId497" Type="http://schemas.openxmlformats.org/officeDocument/2006/relationships/image" Target="media/image268.jpeg"/><Relationship Id="rId620" Type="http://schemas.openxmlformats.org/officeDocument/2006/relationships/theme" Target="theme/theme1.xml"/><Relationship Id="rId357" Type="http://schemas.openxmlformats.org/officeDocument/2006/relationships/oleObject" Target="embeddings/oleObject168.bin"/><Relationship Id="rId54" Type="http://schemas.openxmlformats.org/officeDocument/2006/relationships/oleObject" Target="embeddings/oleObject19.bin"/><Relationship Id="rId217" Type="http://schemas.openxmlformats.org/officeDocument/2006/relationships/image" Target="media/image111.wmf"/><Relationship Id="rId564" Type="http://schemas.openxmlformats.org/officeDocument/2006/relationships/image" Target="media/image303.png"/><Relationship Id="rId424" Type="http://schemas.openxmlformats.org/officeDocument/2006/relationships/oleObject" Target="embeddings/oleObject202.bin"/><Relationship Id="rId270" Type="http://schemas.openxmlformats.org/officeDocument/2006/relationships/image" Target="media/image138.wmf"/><Relationship Id="rId65" Type="http://schemas.openxmlformats.org/officeDocument/2006/relationships/image" Target="media/image34.wmf"/><Relationship Id="rId130" Type="http://schemas.openxmlformats.org/officeDocument/2006/relationships/image" Target="media/image67.wmf"/><Relationship Id="rId368" Type="http://schemas.openxmlformats.org/officeDocument/2006/relationships/image" Target="media/image188.wmf"/><Relationship Id="rId575" Type="http://schemas.openxmlformats.org/officeDocument/2006/relationships/image" Target="media/image314.png"/><Relationship Id="rId228" Type="http://schemas.openxmlformats.org/officeDocument/2006/relationships/oleObject" Target="embeddings/oleObject105.bin"/><Relationship Id="rId435" Type="http://schemas.openxmlformats.org/officeDocument/2006/relationships/image" Target="media/image221.wmf"/><Relationship Id="rId281" Type="http://schemas.openxmlformats.org/officeDocument/2006/relationships/oleObject" Target="embeddings/oleObject131.bin"/><Relationship Id="rId502" Type="http://schemas.openxmlformats.org/officeDocument/2006/relationships/image" Target="media/image271.wmf"/><Relationship Id="rId76" Type="http://schemas.openxmlformats.org/officeDocument/2006/relationships/oleObject" Target="embeddings/oleObject30.bin"/><Relationship Id="rId141" Type="http://schemas.openxmlformats.org/officeDocument/2006/relationships/oleObject" Target="embeddings/oleObject62.bin"/><Relationship Id="rId379" Type="http://schemas.openxmlformats.org/officeDocument/2006/relationships/oleObject" Target="embeddings/oleObject179.bin"/><Relationship Id="rId586" Type="http://schemas.openxmlformats.org/officeDocument/2006/relationships/image" Target="media/image325.png"/><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7.wmf"/><Relationship Id="rId292" Type="http://schemas.openxmlformats.org/officeDocument/2006/relationships/image" Target="media/image149.wmf"/><Relationship Id="rId306" Type="http://schemas.openxmlformats.org/officeDocument/2006/relationships/image" Target="media/image156.wmf"/><Relationship Id="rId87" Type="http://schemas.openxmlformats.org/officeDocument/2006/relationships/image" Target="media/image45.wmf"/><Relationship Id="rId513" Type="http://schemas.openxmlformats.org/officeDocument/2006/relationships/oleObject" Target="embeddings/oleObject230.bin"/><Relationship Id="rId597" Type="http://schemas.openxmlformats.org/officeDocument/2006/relationships/image" Target="media/image336.png"/><Relationship Id="rId152" Type="http://schemas.openxmlformats.org/officeDocument/2006/relationships/image" Target="media/image78.wmf"/><Relationship Id="rId457" Type="http://schemas.openxmlformats.org/officeDocument/2006/relationships/image" Target="media/image235.png"/><Relationship Id="rId14" Type="http://schemas.openxmlformats.org/officeDocument/2006/relationships/image" Target="media/image7.png"/><Relationship Id="rId317" Type="http://schemas.openxmlformats.org/officeDocument/2006/relationships/oleObject" Target="embeddings/oleObject149.bin"/><Relationship Id="rId524" Type="http://schemas.openxmlformats.org/officeDocument/2006/relationships/oleObject" Target="embeddings/oleObject234.bin"/><Relationship Id="rId98" Type="http://schemas.openxmlformats.org/officeDocument/2006/relationships/oleObject" Target="embeddings/oleObject41.bin"/><Relationship Id="rId163" Type="http://schemas.openxmlformats.org/officeDocument/2006/relationships/image" Target="media/image84.wmf"/><Relationship Id="rId370" Type="http://schemas.openxmlformats.org/officeDocument/2006/relationships/image" Target="media/image189.wmf"/><Relationship Id="rId230" Type="http://schemas.openxmlformats.org/officeDocument/2006/relationships/oleObject" Target="embeddings/oleObject106.bin"/><Relationship Id="rId468" Type="http://schemas.openxmlformats.org/officeDocument/2006/relationships/image" Target="media/image244.png"/><Relationship Id="rId25" Type="http://schemas.openxmlformats.org/officeDocument/2006/relationships/oleObject" Target="embeddings/oleObject4.bin"/><Relationship Id="rId328" Type="http://schemas.openxmlformats.org/officeDocument/2006/relationships/image" Target="media/image167.wmf"/><Relationship Id="rId535" Type="http://schemas.openxmlformats.org/officeDocument/2006/relationships/oleObject" Target="embeddings/oleObject241.bin"/><Relationship Id="rId132" Type="http://schemas.openxmlformats.org/officeDocument/2006/relationships/image" Target="media/image68.wmf"/><Relationship Id="rId174" Type="http://schemas.openxmlformats.org/officeDocument/2006/relationships/oleObject" Target="embeddings/oleObject78.bin"/><Relationship Id="rId381" Type="http://schemas.openxmlformats.org/officeDocument/2006/relationships/oleObject" Target="embeddings/oleObject180.bin"/><Relationship Id="rId602" Type="http://schemas.openxmlformats.org/officeDocument/2006/relationships/image" Target="media/image341.png"/><Relationship Id="rId241" Type="http://schemas.openxmlformats.org/officeDocument/2006/relationships/image" Target="media/image123.wmf"/><Relationship Id="rId437" Type="http://schemas.openxmlformats.org/officeDocument/2006/relationships/image" Target="media/image222.wmf"/><Relationship Id="rId479" Type="http://schemas.openxmlformats.org/officeDocument/2006/relationships/image" Target="media/image255.png"/><Relationship Id="rId36" Type="http://schemas.openxmlformats.org/officeDocument/2006/relationships/image" Target="media/image20.wmf"/><Relationship Id="rId283" Type="http://schemas.openxmlformats.org/officeDocument/2006/relationships/oleObject" Target="embeddings/oleObject132.bin"/><Relationship Id="rId339" Type="http://schemas.openxmlformats.org/officeDocument/2006/relationships/image" Target="media/image172.wmf"/><Relationship Id="rId490" Type="http://schemas.openxmlformats.org/officeDocument/2006/relationships/oleObject" Target="embeddings/oleObject219.bin"/><Relationship Id="rId504" Type="http://schemas.openxmlformats.org/officeDocument/2006/relationships/image" Target="media/image272.wmf"/><Relationship Id="rId546" Type="http://schemas.openxmlformats.org/officeDocument/2006/relationships/image" Target="media/image293.wmf"/><Relationship Id="rId78" Type="http://schemas.openxmlformats.org/officeDocument/2006/relationships/oleObject" Target="embeddings/oleObject31.bin"/><Relationship Id="rId101" Type="http://schemas.openxmlformats.org/officeDocument/2006/relationships/image" Target="media/image52.wmf"/><Relationship Id="rId143" Type="http://schemas.openxmlformats.org/officeDocument/2006/relationships/oleObject" Target="embeddings/oleObject63.bin"/><Relationship Id="rId185" Type="http://schemas.openxmlformats.org/officeDocument/2006/relationships/image" Target="media/image95.wmf"/><Relationship Id="rId350" Type="http://schemas.openxmlformats.org/officeDocument/2006/relationships/oleObject" Target="embeddings/oleObject166.bin"/><Relationship Id="rId406" Type="http://schemas.openxmlformats.org/officeDocument/2006/relationships/oleObject" Target="embeddings/oleObject193.bin"/><Relationship Id="rId588" Type="http://schemas.openxmlformats.org/officeDocument/2006/relationships/image" Target="media/image327.png"/><Relationship Id="rId9" Type="http://schemas.openxmlformats.org/officeDocument/2006/relationships/image" Target="media/image2.jpeg"/><Relationship Id="rId210" Type="http://schemas.openxmlformats.org/officeDocument/2006/relationships/oleObject" Target="embeddings/oleObject96.bin"/><Relationship Id="rId392" Type="http://schemas.openxmlformats.org/officeDocument/2006/relationships/image" Target="media/image200.wmf"/><Relationship Id="rId448" Type="http://schemas.openxmlformats.org/officeDocument/2006/relationships/image" Target="media/image228.wmf"/><Relationship Id="rId613" Type="http://schemas.openxmlformats.org/officeDocument/2006/relationships/header" Target="header1.xml"/><Relationship Id="rId252" Type="http://schemas.openxmlformats.org/officeDocument/2006/relationships/image" Target="media/image129.wmf"/><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image" Target="media/image278.wmf"/><Relationship Id="rId47" Type="http://schemas.openxmlformats.org/officeDocument/2006/relationships/oleObject" Target="embeddings/oleObject15.bin"/><Relationship Id="rId89" Type="http://schemas.openxmlformats.org/officeDocument/2006/relationships/image" Target="media/image46.wmf"/><Relationship Id="rId112" Type="http://schemas.openxmlformats.org/officeDocument/2006/relationships/oleObject" Target="embeddings/oleObject48.bin"/><Relationship Id="rId154" Type="http://schemas.openxmlformats.org/officeDocument/2006/relationships/image" Target="media/image79.wmf"/><Relationship Id="rId361" Type="http://schemas.openxmlformats.org/officeDocument/2006/relationships/oleObject" Target="embeddings/oleObject170.bin"/><Relationship Id="rId557" Type="http://schemas.openxmlformats.org/officeDocument/2006/relationships/oleObject" Target="embeddings/oleObject252.bin"/><Relationship Id="rId599" Type="http://schemas.openxmlformats.org/officeDocument/2006/relationships/image" Target="media/image338.png"/><Relationship Id="rId196" Type="http://schemas.openxmlformats.org/officeDocument/2006/relationships/oleObject" Target="embeddings/oleObject89.bin"/><Relationship Id="rId417" Type="http://schemas.openxmlformats.org/officeDocument/2006/relationships/image" Target="media/image212.wmf"/><Relationship Id="rId459" Type="http://schemas.openxmlformats.org/officeDocument/2006/relationships/oleObject" Target="embeddings/oleObject216.bin"/><Relationship Id="rId16" Type="http://schemas.openxmlformats.org/officeDocument/2006/relationships/image" Target="media/image9.jpeg"/><Relationship Id="rId221" Type="http://schemas.openxmlformats.org/officeDocument/2006/relationships/image" Target="media/image113.wmf"/><Relationship Id="rId263" Type="http://schemas.openxmlformats.org/officeDocument/2006/relationships/oleObject" Target="embeddings/oleObject122.bin"/><Relationship Id="rId319" Type="http://schemas.openxmlformats.org/officeDocument/2006/relationships/oleObject" Target="embeddings/oleObject150.bin"/><Relationship Id="rId470" Type="http://schemas.openxmlformats.org/officeDocument/2006/relationships/image" Target="media/image246.png"/><Relationship Id="rId526" Type="http://schemas.openxmlformats.org/officeDocument/2006/relationships/oleObject" Target="embeddings/oleObject236.bin"/><Relationship Id="rId58" Type="http://schemas.openxmlformats.org/officeDocument/2006/relationships/oleObject" Target="embeddings/oleObject21.bin"/><Relationship Id="rId123" Type="http://schemas.openxmlformats.org/officeDocument/2006/relationships/oleObject" Target="embeddings/oleObject53.bin"/><Relationship Id="rId330" Type="http://schemas.openxmlformats.org/officeDocument/2006/relationships/oleObject" Target="embeddings/oleObject156.bin"/><Relationship Id="rId568" Type="http://schemas.openxmlformats.org/officeDocument/2006/relationships/image" Target="media/image307.png"/><Relationship Id="rId165" Type="http://schemas.openxmlformats.org/officeDocument/2006/relationships/image" Target="media/image85.wmf"/><Relationship Id="rId372" Type="http://schemas.openxmlformats.org/officeDocument/2006/relationships/image" Target="media/image190.wmf"/><Relationship Id="rId428" Type="http://schemas.openxmlformats.org/officeDocument/2006/relationships/oleObject" Target="embeddings/oleObject204.bin"/><Relationship Id="rId232" Type="http://schemas.openxmlformats.org/officeDocument/2006/relationships/oleObject" Target="embeddings/oleObject107.bin"/><Relationship Id="rId274" Type="http://schemas.openxmlformats.org/officeDocument/2006/relationships/image" Target="media/image140.wmf"/><Relationship Id="rId481" Type="http://schemas.openxmlformats.org/officeDocument/2006/relationships/image" Target="media/image257.png"/><Relationship Id="rId27" Type="http://schemas.openxmlformats.org/officeDocument/2006/relationships/oleObject" Target="embeddings/oleObject5.bin"/><Relationship Id="rId69" Type="http://schemas.openxmlformats.org/officeDocument/2006/relationships/image" Target="media/image36.wmf"/><Relationship Id="rId134" Type="http://schemas.openxmlformats.org/officeDocument/2006/relationships/image" Target="media/image69.wmf"/><Relationship Id="rId537" Type="http://schemas.openxmlformats.org/officeDocument/2006/relationships/oleObject" Target="embeddings/oleObject242.bin"/><Relationship Id="rId579" Type="http://schemas.openxmlformats.org/officeDocument/2006/relationships/image" Target="media/image318.png"/><Relationship Id="rId80" Type="http://schemas.openxmlformats.org/officeDocument/2006/relationships/oleObject" Target="embeddings/oleObject32.bin"/><Relationship Id="rId176" Type="http://schemas.openxmlformats.org/officeDocument/2006/relationships/oleObject" Target="embeddings/oleObject79.bin"/><Relationship Id="rId341" Type="http://schemas.openxmlformats.org/officeDocument/2006/relationships/image" Target="media/image173.wmf"/><Relationship Id="rId383" Type="http://schemas.openxmlformats.org/officeDocument/2006/relationships/oleObject" Target="embeddings/oleObject181.bin"/><Relationship Id="rId439" Type="http://schemas.openxmlformats.org/officeDocument/2006/relationships/image" Target="media/image223.wmf"/><Relationship Id="rId590" Type="http://schemas.openxmlformats.org/officeDocument/2006/relationships/image" Target="media/image329.png"/><Relationship Id="rId604" Type="http://schemas.openxmlformats.org/officeDocument/2006/relationships/image" Target="media/image343.png"/><Relationship Id="rId201" Type="http://schemas.openxmlformats.org/officeDocument/2006/relationships/image" Target="media/image103.wmf"/><Relationship Id="rId243" Type="http://schemas.openxmlformats.org/officeDocument/2006/relationships/image" Target="media/image124.wmf"/><Relationship Id="rId285" Type="http://schemas.openxmlformats.org/officeDocument/2006/relationships/oleObject" Target="embeddings/oleObject133.bin"/><Relationship Id="rId450" Type="http://schemas.openxmlformats.org/officeDocument/2006/relationships/image" Target="media/image229.wmf"/><Relationship Id="rId506" Type="http://schemas.openxmlformats.org/officeDocument/2006/relationships/image" Target="media/image273.wmf"/><Relationship Id="rId38" Type="http://schemas.openxmlformats.org/officeDocument/2006/relationships/image" Target="media/image21.wmf"/><Relationship Id="rId103" Type="http://schemas.openxmlformats.org/officeDocument/2006/relationships/image" Target="media/image53.wmf"/><Relationship Id="rId310" Type="http://schemas.openxmlformats.org/officeDocument/2006/relationships/image" Target="media/image158.wmf"/><Relationship Id="rId492" Type="http://schemas.openxmlformats.org/officeDocument/2006/relationships/oleObject" Target="embeddings/oleObject220.bin"/><Relationship Id="rId548" Type="http://schemas.openxmlformats.org/officeDocument/2006/relationships/image" Target="media/image294.wmf"/><Relationship Id="rId91" Type="http://schemas.openxmlformats.org/officeDocument/2006/relationships/image" Target="media/image47.wmf"/><Relationship Id="rId145" Type="http://schemas.openxmlformats.org/officeDocument/2006/relationships/oleObject" Target="embeddings/oleObject64.bin"/><Relationship Id="rId187" Type="http://schemas.openxmlformats.org/officeDocument/2006/relationships/image" Target="media/image96.wmf"/><Relationship Id="rId352" Type="http://schemas.openxmlformats.org/officeDocument/2006/relationships/oleObject" Target="embeddings/oleObject167.bin"/><Relationship Id="rId394" Type="http://schemas.openxmlformats.org/officeDocument/2006/relationships/image" Target="media/image201.wmf"/><Relationship Id="rId408" Type="http://schemas.openxmlformats.org/officeDocument/2006/relationships/oleObject" Target="embeddings/oleObject194.bin"/><Relationship Id="rId615" Type="http://schemas.openxmlformats.org/officeDocument/2006/relationships/footer" Target="footer1.xml"/><Relationship Id="rId212" Type="http://schemas.openxmlformats.org/officeDocument/2006/relationships/oleObject" Target="embeddings/oleObject97.bin"/><Relationship Id="rId254" Type="http://schemas.openxmlformats.org/officeDocument/2006/relationships/image" Target="media/image130.wmf"/><Relationship Id="rId49" Type="http://schemas.openxmlformats.org/officeDocument/2006/relationships/image" Target="media/image27.wmf"/><Relationship Id="rId114" Type="http://schemas.openxmlformats.org/officeDocument/2006/relationships/oleObject" Target="embeddings/oleObject49.bin"/><Relationship Id="rId296" Type="http://schemas.openxmlformats.org/officeDocument/2006/relationships/image" Target="media/image151.wmf"/><Relationship Id="rId461" Type="http://schemas.openxmlformats.org/officeDocument/2006/relationships/oleObject" Target="embeddings/oleObject217.bin"/><Relationship Id="rId517" Type="http://schemas.openxmlformats.org/officeDocument/2006/relationships/image" Target="media/image279.png"/><Relationship Id="rId559" Type="http://schemas.openxmlformats.org/officeDocument/2006/relationships/oleObject" Target="embeddings/oleObject253.bin"/><Relationship Id="rId60" Type="http://schemas.openxmlformats.org/officeDocument/2006/relationships/oleObject" Target="embeddings/oleObject22.bin"/><Relationship Id="rId156" Type="http://schemas.openxmlformats.org/officeDocument/2006/relationships/image" Target="media/image80.wmf"/><Relationship Id="rId198" Type="http://schemas.openxmlformats.org/officeDocument/2006/relationships/oleObject" Target="embeddings/oleObject90.bin"/><Relationship Id="rId321" Type="http://schemas.openxmlformats.org/officeDocument/2006/relationships/oleObject" Target="embeddings/oleObject151.bin"/><Relationship Id="rId363" Type="http://schemas.openxmlformats.org/officeDocument/2006/relationships/oleObject" Target="embeddings/oleObject171.bin"/><Relationship Id="rId419" Type="http://schemas.openxmlformats.org/officeDocument/2006/relationships/image" Target="media/image213.wmf"/><Relationship Id="rId570" Type="http://schemas.openxmlformats.org/officeDocument/2006/relationships/image" Target="media/image309.png"/><Relationship Id="rId223" Type="http://schemas.openxmlformats.org/officeDocument/2006/relationships/image" Target="media/image114.wmf"/><Relationship Id="rId430" Type="http://schemas.openxmlformats.org/officeDocument/2006/relationships/oleObject" Target="embeddings/oleObject205.bin"/><Relationship Id="rId18" Type="http://schemas.openxmlformats.org/officeDocument/2006/relationships/image" Target="media/image11.wmf"/><Relationship Id="rId265" Type="http://schemas.openxmlformats.org/officeDocument/2006/relationships/oleObject" Target="embeddings/oleObject123.bin"/><Relationship Id="rId472" Type="http://schemas.openxmlformats.org/officeDocument/2006/relationships/image" Target="media/image248.png"/><Relationship Id="rId528" Type="http://schemas.openxmlformats.org/officeDocument/2006/relationships/image" Target="media/image284.wmf"/><Relationship Id="rId125" Type="http://schemas.openxmlformats.org/officeDocument/2006/relationships/oleObject" Target="embeddings/oleObject54.bin"/><Relationship Id="rId167" Type="http://schemas.openxmlformats.org/officeDocument/2006/relationships/image" Target="media/image86.wmf"/><Relationship Id="rId332" Type="http://schemas.openxmlformats.org/officeDocument/2006/relationships/oleObject" Target="embeddings/oleObject157.bin"/><Relationship Id="rId374" Type="http://schemas.openxmlformats.org/officeDocument/2006/relationships/image" Target="media/image191.wmf"/><Relationship Id="rId581" Type="http://schemas.openxmlformats.org/officeDocument/2006/relationships/image" Target="media/image320.png"/><Relationship Id="rId71" Type="http://schemas.openxmlformats.org/officeDocument/2006/relationships/image" Target="media/image37.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image" Target="media/image141.wmf"/><Relationship Id="rId441" Type="http://schemas.openxmlformats.org/officeDocument/2006/relationships/image" Target="media/image224.png"/><Relationship Id="rId483" Type="http://schemas.openxmlformats.org/officeDocument/2006/relationships/image" Target="media/image259.png"/><Relationship Id="rId539" Type="http://schemas.openxmlformats.org/officeDocument/2006/relationships/oleObject" Target="embeddings/oleObject243.bin"/><Relationship Id="rId40" Type="http://schemas.openxmlformats.org/officeDocument/2006/relationships/image" Target="media/image22.wmf"/><Relationship Id="rId136" Type="http://schemas.openxmlformats.org/officeDocument/2006/relationships/image" Target="media/image70.wmf"/><Relationship Id="rId178" Type="http://schemas.openxmlformats.org/officeDocument/2006/relationships/oleObject" Target="embeddings/oleObject80.bin"/><Relationship Id="rId301" Type="http://schemas.openxmlformats.org/officeDocument/2006/relationships/oleObject" Target="embeddings/oleObject141.bin"/><Relationship Id="rId343" Type="http://schemas.openxmlformats.org/officeDocument/2006/relationships/image" Target="media/image174.wmf"/><Relationship Id="rId550" Type="http://schemas.openxmlformats.org/officeDocument/2006/relationships/image" Target="media/image295.wmf"/><Relationship Id="rId82" Type="http://schemas.openxmlformats.org/officeDocument/2006/relationships/oleObject" Target="embeddings/oleObject33.bin"/><Relationship Id="rId203" Type="http://schemas.openxmlformats.org/officeDocument/2006/relationships/image" Target="media/image104.wmf"/><Relationship Id="rId385" Type="http://schemas.openxmlformats.org/officeDocument/2006/relationships/oleObject" Target="embeddings/oleObject182.bin"/><Relationship Id="rId592" Type="http://schemas.openxmlformats.org/officeDocument/2006/relationships/image" Target="media/image331.png"/><Relationship Id="rId606" Type="http://schemas.openxmlformats.org/officeDocument/2006/relationships/image" Target="media/image345.png"/><Relationship Id="rId245" Type="http://schemas.openxmlformats.org/officeDocument/2006/relationships/image" Target="media/image125.wmf"/><Relationship Id="rId287" Type="http://schemas.openxmlformats.org/officeDocument/2006/relationships/oleObject" Target="embeddings/oleObject134.bin"/><Relationship Id="rId410" Type="http://schemas.openxmlformats.org/officeDocument/2006/relationships/oleObject" Target="embeddings/oleObject195.bin"/><Relationship Id="rId452" Type="http://schemas.openxmlformats.org/officeDocument/2006/relationships/image" Target="media/image230.jpeg"/><Relationship Id="rId494" Type="http://schemas.openxmlformats.org/officeDocument/2006/relationships/oleObject" Target="embeddings/oleObject221.bin"/><Relationship Id="rId508" Type="http://schemas.openxmlformats.org/officeDocument/2006/relationships/image" Target="media/image274.wmf"/><Relationship Id="rId105" Type="http://schemas.openxmlformats.org/officeDocument/2006/relationships/image" Target="media/image54.wmf"/><Relationship Id="rId147" Type="http://schemas.openxmlformats.org/officeDocument/2006/relationships/oleObject" Target="embeddings/oleObject65.bin"/><Relationship Id="rId312" Type="http://schemas.openxmlformats.org/officeDocument/2006/relationships/image" Target="media/image159.wmf"/><Relationship Id="rId354" Type="http://schemas.openxmlformats.org/officeDocument/2006/relationships/image" Target="media/image180.png"/><Relationship Id="rId51" Type="http://schemas.openxmlformats.org/officeDocument/2006/relationships/oleObject" Target="embeddings/oleObject17.bin"/><Relationship Id="rId93" Type="http://schemas.openxmlformats.org/officeDocument/2006/relationships/image" Target="media/image48.wmf"/><Relationship Id="rId189" Type="http://schemas.openxmlformats.org/officeDocument/2006/relationships/image" Target="media/image97.wmf"/><Relationship Id="rId396" Type="http://schemas.openxmlformats.org/officeDocument/2006/relationships/image" Target="media/image202.wmf"/><Relationship Id="rId561" Type="http://schemas.openxmlformats.org/officeDocument/2006/relationships/image" Target="media/image300.png"/><Relationship Id="rId617" Type="http://schemas.openxmlformats.org/officeDocument/2006/relationships/header" Target="header3.xml"/><Relationship Id="rId214" Type="http://schemas.openxmlformats.org/officeDocument/2006/relationships/oleObject" Target="embeddings/oleObject98.bin"/><Relationship Id="rId256" Type="http://schemas.openxmlformats.org/officeDocument/2006/relationships/image" Target="media/image131.wmf"/><Relationship Id="rId298" Type="http://schemas.openxmlformats.org/officeDocument/2006/relationships/image" Target="media/image152.wmf"/><Relationship Id="rId421" Type="http://schemas.openxmlformats.org/officeDocument/2006/relationships/image" Target="media/image214.wmf"/><Relationship Id="rId463" Type="http://schemas.openxmlformats.org/officeDocument/2006/relationships/image" Target="media/image239.png"/><Relationship Id="rId519" Type="http://schemas.openxmlformats.org/officeDocument/2006/relationships/image" Target="media/image281.wmf"/><Relationship Id="rId116" Type="http://schemas.openxmlformats.org/officeDocument/2006/relationships/image" Target="media/image60.wmf"/><Relationship Id="rId158" Type="http://schemas.openxmlformats.org/officeDocument/2006/relationships/image" Target="media/image81.png"/><Relationship Id="rId323" Type="http://schemas.openxmlformats.org/officeDocument/2006/relationships/oleObject" Target="embeddings/oleObject152.bin"/><Relationship Id="rId530" Type="http://schemas.openxmlformats.org/officeDocument/2006/relationships/image" Target="media/image285.wmf"/><Relationship Id="rId20" Type="http://schemas.openxmlformats.org/officeDocument/2006/relationships/image" Target="media/image12.wmf"/><Relationship Id="rId62" Type="http://schemas.openxmlformats.org/officeDocument/2006/relationships/oleObject" Target="embeddings/oleObject23.bin"/><Relationship Id="rId365" Type="http://schemas.openxmlformats.org/officeDocument/2006/relationships/oleObject" Target="embeddings/oleObject172.bin"/><Relationship Id="rId572" Type="http://schemas.openxmlformats.org/officeDocument/2006/relationships/image" Target="media/image311.png"/><Relationship Id="rId225" Type="http://schemas.openxmlformats.org/officeDocument/2006/relationships/image" Target="media/image115.wmf"/><Relationship Id="rId267" Type="http://schemas.openxmlformats.org/officeDocument/2006/relationships/oleObject" Target="embeddings/oleObject124.bin"/><Relationship Id="rId432" Type="http://schemas.openxmlformats.org/officeDocument/2006/relationships/oleObject" Target="embeddings/oleObject206.bin"/><Relationship Id="rId474" Type="http://schemas.openxmlformats.org/officeDocument/2006/relationships/image" Target="media/image250.png"/><Relationship Id="rId127" Type="http://schemas.openxmlformats.org/officeDocument/2006/relationships/oleObject" Target="embeddings/oleObject55.bin"/><Relationship Id="rId31" Type="http://schemas.openxmlformats.org/officeDocument/2006/relationships/oleObject" Target="embeddings/oleObject7.bin"/><Relationship Id="rId73" Type="http://schemas.openxmlformats.org/officeDocument/2006/relationships/image" Target="media/image38.wmf"/><Relationship Id="rId169" Type="http://schemas.openxmlformats.org/officeDocument/2006/relationships/image" Target="media/image87.wmf"/><Relationship Id="rId334" Type="http://schemas.openxmlformats.org/officeDocument/2006/relationships/oleObject" Target="embeddings/oleObject158.bin"/><Relationship Id="rId376" Type="http://schemas.openxmlformats.org/officeDocument/2006/relationships/image" Target="media/image192.wmf"/><Relationship Id="rId541" Type="http://schemas.openxmlformats.org/officeDocument/2006/relationships/oleObject" Target="embeddings/oleObject244.bin"/><Relationship Id="rId583" Type="http://schemas.openxmlformats.org/officeDocument/2006/relationships/image" Target="media/image322.png"/><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9.bin"/><Relationship Id="rId278" Type="http://schemas.openxmlformats.org/officeDocument/2006/relationships/image" Target="media/image142.wmf"/><Relationship Id="rId401" Type="http://schemas.openxmlformats.org/officeDocument/2006/relationships/oleObject" Target="embeddings/oleObject190.bin"/><Relationship Id="rId443" Type="http://schemas.openxmlformats.org/officeDocument/2006/relationships/oleObject" Target="embeddings/oleObject211.bin"/><Relationship Id="rId303" Type="http://schemas.openxmlformats.org/officeDocument/2006/relationships/oleObject" Target="embeddings/oleObject142.bin"/><Relationship Id="rId485" Type="http://schemas.openxmlformats.org/officeDocument/2006/relationships/image" Target="media/image261.png"/><Relationship Id="rId42" Type="http://schemas.openxmlformats.org/officeDocument/2006/relationships/image" Target="media/image23.wmf"/><Relationship Id="rId84" Type="http://schemas.openxmlformats.org/officeDocument/2006/relationships/oleObject" Target="embeddings/oleObject34.bin"/><Relationship Id="rId138" Type="http://schemas.openxmlformats.org/officeDocument/2006/relationships/image" Target="media/image71.wmf"/><Relationship Id="rId345" Type="http://schemas.openxmlformats.org/officeDocument/2006/relationships/image" Target="media/image175.wmf"/><Relationship Id="rId387" Type="http://schemas.openxmlformats.org/officeDocument/2006/relationships/oleObject" Target="embeddings/oleObject183.bin"/><Relationship Id="rId510" Type="http://schemas.openxmlformats.org/officeDocument/2006/relationships/image" Target="media/image275.wmf"/><Relationship Id="rId552" Type="http://schemas.openxmlformats.org/officeDocument/2006/relationships/image" Target="media/image296.wmf"/><Relationship Id="rId594" Type="http://schemas.openxmlformats.org/officeDocument/2006/relationships/image" Target="media/image333.png"/><Relationship Id="rId608" Type="http://schemas.openxmlformats.org/officeDocument/2006/relationships/image" Target="media/image347.png"/><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26.png"/><Relationship Id="rId412" Type="http://schemas.openxmlformats.org/officeDocument/2006/relationships/oleObject" Target="embeddings/oleObject196.bin"/><Relationship Id="rId107" Type="http://schemas.openxmlformats.org/officeDocument/2006/relationships/image" Target="media/image55.wmf"/><Relationship Id="rId289" Type="http://schemas.openxmlformats.org/officeDocument/2006/relationships/oleObject" Target="embeddings/oleObject135.bin"/><Relationship Id="rId454" Type="http://schemas.openxmlformats.org/officeDocument/2006/relationships/image" Target="media/image232.jpeg"/><Relationship Id="rId496" Type="http://schemas.openxmlformats.org/officeDocument/2006/relationships/oleObject" Target="embeddings/oleObject222.bin"/><Relationship Id="rId11" Type="http://schemas.openxmlformats.org/officeDocument/2006/relationships/image" Target="media/image4.png"/><Relationship Id="rId53" Type="http://schemas.openxmlformats.org/officeDocument/2006/relationships/image" Target="media/image28.wmf"/><Relationship Id="rId149" Type="http://schemas.openxmlformats.org/officeDocument/2006/relationships/oleObject" Target="embeddings/oleObject66.bin"/><Relationship Id="rId314" Type="http://schemas.openxmlformats.org/officeDocument/2006/relationships/image" Target="media/image160.wmf"/><Relationship Id="rId356" Type="http://schemas.openxmlformats.org/officeDocument/2006/relationships/image" Target="media/image182.wmf"/><Relationship Id="rId398" Type="http://schemas.openxmlformats.org/officeDocument/2006/relationships/image" Target="media/image203.wmf"/><Relationship Id="rId521" Type="http://schemas.openxmlformats.org/officeDocument/2006/relationships/image" Target="media/image282.wmf"/><Relationship Id="rId563" Type="http://schemas.openxmlformats.org/officeDocument/2006/relationships/image" Target="media/image302.png"/><Relationship Id="rId619" Type="http://schemas.openxmlformats.org/officeDocument/2006/relationships/fontTable" Target="fontTable.xml"/><Relationship Id="rId95" Type="http://schemas.openxmlformats.org/officeDocument/2006/relationships/image" Target="media/image49.wmf"/><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image" Target="media/image215.wmf"/><Relationship Id="rId258" Type="http://schemas.openxmlformats.org/officeDocument/2006/relationships/image" Target="media/image132.wmf"/><Relationship Id="rId465" Type="http://schemas.openxmlformats.org/officeDocument/2006/relationships/image" Target="media/image241.png"/><Relationship Id="rId22" Type="http://schemas.openxmlformats.org/officeDocument/2006/relationships/image" Target="media/image13.wmf"/><Relationship Id="rId64" Type="http://schemas.openxmlformats.org/officeDocument/2006/relationships/oleObject" Target="embeddings/oleObject24.bin"/><Relationship Id="rId118" Type="http://schemas.openxmlformats.org/officeDocument/2006/relationships/image" Target="media/image61.wmf"/><Relationship Id="rId325" Type="http://schemas.openxmlformats.org/officeDocument/2006/relationships/oleObject" Target="embeddings/oleObject153.bin"/><Relationship Id="rId367" Type="http://schemas.openxmlformats.org/officeDocument/2006/relationships/oleObject" Target="embeddings/oleObject173.bin"/><Relationship Id="rId532" Type="http://schemas.openxmlformats.org/officeDocument/2006/relationships/image" Target="media/image286.wmf"/><Relationship Id="rId574" Type="http://schemas.openxmlformats.org/officeDocument/2006/relationships/image" Target="media/image313.png"/><Relationship Id="rId171" Type="http://schemas.openxmlformats.org/officeDocument/2006/relationships/image" Target="media/image88.wmf"/><Relationship Id="rId227" Type="http://schemas.openxmlformats.org/officeDocument/2006/relationships/image" Target="media/image116.wmf"/><Relationship Id="rId269" Type="http://schemas.openxmlformats.org/officeDocument/2006/relationships/oleObject" Target="embeddings/oleObject125.bin"/><Relationship Id="rId434" Type="http://schemas.openxmlformats.org/officeDocument/2006/relationships/oleObject" Target="embeddings/oleObject207.bin"/><Relationship Id="rId476" Type="http://schemas.openxmlformats.org/officeDocument/2006/relationships/image" Target="media/image252.png"/><Relationship Id="rId33" Type="http://schemas.openxmlformats.org/officeDocument/2006/relationships/oleObject" Target="embeddings/oleObject8.bin"/><Relationship Id="rId129" Type="http://schemas.openxmlformats.org/officeDocument/2006/relationships/oleObject" Target="embeddings/oleObject56.bin"/><Relationship Id="rId280" Type="http://schemas.openxmlformats.org/officeDocument/2006/relationships/image" Target="media/image143.wmf"/><Relationship Id="rId336" Type="http://schemas.openxmlformats.org/officeDocument/2006/relationships/oleObject" Target="embeddings/oleObject159.bin"/><Relationship Id="rId501" Type="http://schemas.openxmlformats.org/officeDocument/2006/relationships/oleObject" Target="embeddings/oleObject224.bin"/><Relationship Id="rId543" Type="http://schemas.openxmlformats.org/officeDocument/2006/relationships/oleObject" Target="embeddings/oleObject245.bin"/><Relationship Id="rId75" Type="http://schemas.openxmlformats.org/officeDocument/2006/relationships/image" Target="media/image39.wmf"/><Relationship Id="rId140" Type="http://schemas.openxmlformats.org/officeDocument/2006/relationships/image" Target="media/image72.wmf"/><Relationship Id="rId182" Type="http://schemas.openxmlformats.org/officeDocument/2006/relationships/oleObject" Target="embeddings/oleObject82.bin"/><Relationship Id="rId378" Type="http://schemas.openxmlformats.org/officeDocument/2006/relationships/image" Target="media/image193.wmf"/><Relationship Id="rId403" Type="http://schemas.openxmlformats.org/officeDocument/2006/relationships/image" Target="media/image205.wmf"/><Relationship Id="rId585" Type="http://schemas.openxmlformats.org/officeDocument/2006/relationships/image" Target="media/image324.png"/><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2.bin"/><Relationship Id="rId487" Type="http://schemas.openxmlformats.org/officeDocument/2006/relationships/image" Target="media/image263.wmf"/><Relationship Id="rId610" Type="http://schemas.openxmlformats.org/officeDocument/2006/relationships/image" Target="media/image349.png"/><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image" Target="media/image176.wmf"/><Relationship Id="rId512" Type="http://schemas.openxmlformats.org/officeDocument/2006/relationships/image" Target="media/image276.wmf"/><Relationship Id="rId44" Type="http://schemas.openxmlformats.org/officeDocument/2006/relationships/image" Target="media/image24.wmf"/><Relationship Id="rId86" Type="http://schemas.openxmlformats.org/officeDocument/2006/relationships/oleObject" Target="embeddings/oleObject35.bin"/><Relationship Id="rId151" Type="http://schemas.openxmlformats.org/officeDocument/2006/relationships/oleObject" Target="embeddings/oleObject67.bin"/><Relationship Id="rId389" Type="http://schemas.openxmlformats.org/officeDocument/2006/relationships/oleObject" Target="embeddings/oleObject184.bin"/><Relationship Id="rId554" Type="http://schemas.openxmlformats.org/officeDocument/2006/relationships/image" Target="media/image297.wmf"/><Relationship Id="rId596" Type="http://schemas.openxmlformats.org/officeDocument/2006/relationships/image" Target="media/image335.png"/><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5.bin"/><Relationship Id="rId414" Type="http://schemas.openxmlformats.org/officeDocument/2006/relationships/oleObject" Target="embeddings/oleObject197.bin"/><Relationship Id="rId456" Type="http://schemas.openxmlformats.org/officeDocument/2006/relationships/image" Target="media/image234.png"/><Relationship Id="rId498" Type="http://schemas.openxmlformats.org/officeDocument/2006/relationships/image" Target="media/image269.wmf"/><Relationship Id="rId13" Type="http://schemas.openxmlformats.org/officeDocument/2006/relationships/image" Target="media/image6.jpeg"/><Relationship Id="rId109" Type="http://schemas.openxmlformats.org/officeDocument/2006/relationships/image" Target="media/image56.wmf"/><Relationship Id="rId260" Type="http://schemas.openxmlformats.org/officeDocument/2006/relationships/image" Target="media/image133.wmf"/><Relationship Id="rId316" Type="http://schemas.openxmlformats.org/officeDocument/2006/relationships/image" Target="media/image161.wmf"/><Relationship Id="rId523" Type="http://schemas.openxmlformats.org/officeDocument/2006/relationships/image" Target="media/image283.wmf"/><Relationship Id="rId55" Type="http://schemas.openxmlformats.org/officeDocument/2006/relationships/image" Target="media/image29.wmf"/><Relationship Id="rId97" Type="http://schemas.openxmlformats.org/officeDocument/2006/relationships/image" Target="media/image50.wmf"/><Relationship Id="rId120" Type="http://schemas.openxmlformats.org/officeDocument/2006/relationships/image" Target="media/image62.wmf"/><Relationship Id="rId358" Type="http://schemas.openxmlformats.org/officeDocument/2006/relationships/image" Target="media/image183.wmf"/><Relationship Id="rId565" Type="http://schemas.openxmlformats.org/officeDocument/2006/relationships/image" Target="media/image304.png"/><Relationship Id="rId162" Type="http://schemas.openxmlformats.org/officeDocument/2006/relationships/oleObject" Target="embeddings/oleObject72.bin"/><Relationship Id="rId218" Type="http://schemas.openxmlformats.org/officeDocument/2006/relationships/oleObject" Target="embeddings/oleObject100.bin"/><Relationship Id="rId425" Type="http://schemas.openxmlformats.org/officeDocument/2006/relationships/image" Target="media/image216.wmf"/><Relationship Id="rId467" Type="http://schemas.openxmlformats.org/officeDocument/2006/relationships/image" Target="media/image243.png"/><Relationship Id="rId271" Type="http://schemas.openxmlformats.org/officeDocument/2006/relationships/oleObject" Target="embeddings/oleObject126.bin"/><Relationship Id="rId24" Type="http://schemas.openxmlformats.org/officeDocument/2006/relationships/image" Target="media/image14.wmf"/><Relationship Id="rId66" Type="http://schemas.openxmlformats.org/officeDocument/2006/relationships/oleObject" Target="embeddings/oleObject25.bin"/><Relationship Id="rId131" Type="http://schemas.openxmlformats.org/officeDocument/2006/relationships/oleObject" Target="embeddings/oleObject57.bin"/><Relationship Id="rId327" Type="http://schemas.openxmlformats.org/officeDocument/2006/relationships/oleObject" Target="embeddings/oleObject154.bin"/><Relationship Id="rId369" Type="http://schemas.openxmlformats.org/officeDocument/2006/relationships/oleObject" Target="embeddings/oleObject174.bin"/><Relationship Id="rId534" Type="http://schemas.openxmlformats.org/officeDocument/2006/relationships/image" Target="media/image287.wmf"/><Relationship Id="rId576" Type="http://schemas.openxmlformats.org/officeDocument/2006/relationships/image" Target="media/image315.png"/><Relationship Id="rId173" Type="http://schemas.openxmlformats.org/officeDocument/2006/relationships/image" Target="media/image89.wmf"/><Relationship Id="rId229" Type="http://schemas.openxmlformats.org/officeDocument/2006/relationships/image" Target="media/image117.wmf"/><Relationship Id="rId380" Type="http://schemas.openxmlformats.org/officeDocument/2006/relationships/image" Target="media/image194.wmf"/><Relationship Id="rId436" Type="http://schemas.openxmlformats.org/officeDocument/2006/relationships/oleObject" Target="embeddings/oleObject208.bin"/><Relationship Id="rId601" Type="http://schemas.openxmlformats.org/officeDocument/2006/relationships/image" Target="media/image340.png"/><Relationship Id="rId240" Type="http://schemas.openxmlformats.org/officeDocument/2006/relationships/oleObject" Target="embeddings/oleObject111.bin"/><Relationship Id="rId478" Type="http://schemas.openxmlformats.org/officeDocument/2006/relationships/image" Target="media/image254.png"/><Relationship Id="rId35" Type="http://schemas.openxmlformats.org/officeDocument/2006/relationships/oleObject" Target="embeddings/oleObject9.bin"/><Relationship Id="rId77" Type="http://schemas.openxmlformats.org/officeDocument/2006/relationships/image" Target="media/image40.wmf"/><Relationship Id="rId100" Type="http://schemas.openxmlformats.org/officeDocument/2006/relationships/oleObject" Target="embeddings/oleObject42.bin"/><Relationship Id="rId282" Type="http://schemas.openxmlformats.org/officeDocument/2006/relationships/image" Target="media/image144.wmf"/><Relationship Id="rId338" Type="http://schemas.openxmlformats.org/officeDocument/2006/relationships/oleObject" Target="embeddings/oleObject160.bin"/><Relationship Id="rId503" Type="http://schemas.openxmlformats.org/officeDocument/2006/relationships/oleObject" Target="embeddings/oleObject225.bin"/><Relationship Id="rId545" Type="http://schemas.openxmlformats.org/officeDocument/2006/relationships/oleObject" Target="embeddings/oleObject246.bin"/><Relationship Id="rId587" Type="http://schemas.openxmlformats.org/officeDocument/2006/relationships/image" Target="media/image326.png"/><Relationship Id="rId8" Type="http://schemas.openxmlformats.org/officeDocument/2006/relationships/image" Target="media/image1.gif"/><Relationship Id="rId142" Type="http://schemas.openxmlformats.org/officeDocument/2006/relationships/image" Target="media/image73.wmf"/><Relationship Id="rId184" Type="http://schemas.openxmlformats.org/officeDocument/2006/relationships/oleObject" Target="embeddings/oleObject83.bin"/><Relationship Id="rId391" Type="http://schemas.openxmlformats.org/officeDocument/2006/relationships/oleObject" Target="embeddings/oleObject185.bin"/><Relationship Id="rId405" Type="http://schemas.openxmlformats.org/officeDocument/2006/relationships/image" Target="media/image206.wmf"/><Relationship Id="rId447" Type="http://schemas.openxmlformats.org/officeDocument/2006/relationships/oleObject" Target="embeddings/oleObject213.bin"/><Relationship Id="rId612" Type="http://schemas.openxmlformats.org/officeDocument/2006/relationships/image" Target="media/image351.png"/><Relationship Id="rId251" Type="http://schemas.openxmlformats.org/officeDocument/2006/relationships/oleObject" Target="embeddings/oleObject116.bin"/><Relationship Id="rId489" Type="http://schemas.openxmlformats.org/officeDocument/2006/relationships/image" Target="media/image264.wmf"/><Relationship Id="rId46" Type="http://schemas.openxmlformats.org/officeDocument/2006/relationships/image" Target="media/image25.wmf"/><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image" Target="media/image177.wmf"/><Relationship Id="rId514" Type="http://schemas.openxmlformats.org/officeDocument/2006/relationships/image" Target="media/image277.jpg"/><Relationship Id="rId556" Type="http://schemas.openxmlformats.org/officeDocument/2006/relationships/image" Target="media/image298.wmf"/><Relationship Id="rId88" Type="http://schemas.openxmlformats.org/officeDocument/2006/relationships/oleObject" Target="embeddings/oleObject36.bin"/><Relationship Id="rId111" Type="http://schemas.openxmlformats.org/officeDocument/2006/relationships/image" Target="media/image57.wmf"/><Relationship Id="rId153" Type="http://schemas.openxmlformats.org/officeDocument/2006/relationships/oleObject" Target="embeddings/oleObject68.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4.wmf"/><Relationship Id="rId416" Type="http://schemas.openxmlformats.org/officeDocument/2006/relationships/oleObject" Target="embeddings/oleObject198.bin"/><Relationship Id="rId598" Type="http://schemas.openxmlformats.org/officeDocument/2006/relationships/image" Target="media/image337.png"/><Relationship Id="rId220" Type="http://schemas.openxmlformats.org/officeDocument/2006/relationships/oleObject" Target="embeddings/oleObject101.bin"/><Relationship Id="rId458" Type="http://schemas.openxmlformats.org/officeDocument/2006/relationships/image" Target="media/image236.wmf"/><Relationship Id="rId15" Type="http://schemas.openxmlformats.org/officeDocument/2006/relationships/image" Target="media/image8.png"/><Relationship Id="rId57" Type="http://schemas.openxmlformats.org/officeDocument/2006/relationships/image" Target="media/image30.wmf"/><Relationship Id="rId262" Type="http://schemas.openxmlformats.org/officeDocument/2006/relationships/image" Target="media/image134.wmf"/><Relationship Id="rId318" Type="http://schemas.openxmlformats.org/officeDocument/2006/relationships/image" Target="media/image162.wmf"/><Relationship Id="rId525" Type="http://schemas.openxmlformats.org/officeDocument/2006/relationships/oleObject" Target="embeddings/oleObject235.bin"/><Relationship Id="rId567" Type="http://schemas.openxmlformats.org/officeDocument/2006/relationships/image" Target="media/image306.png"/><Relationship Id="rId99" Type="http://schemas.openxmlformats.org/officeDocument/2006/relationships/image" Target="media/image51.wmf"/><Relationship Id="rId122" Type="http://schemas.openxmlformats.org/officeDocument/2006/relationships/image" Target="media/image63.wmf"/><Relationship Id="rId164" Type="http://schemas.openxmlformats.org/officeDocument/2006/relationships/oleObject" Target="embeddings/oleObject73.bin"/><Relationship Id="rId371" Type="http://schemas.openxmlformats.org/officeDocument/2006/relationships/oleObject" Target="embeddings/oleObject175.bin"/><Relationship Id="rId427" Type="http://schemas.openxmlformats.org/officeDocument/2006/relationships/image" Target="media/image217.wmf"/><Relationship Id="rId469" Type="http://schemas.openxmlformats.org/officeDocument/2006/relationships/image" Target="media/image245.png"/><Relationship Id="rId26" Type="http://schemas.openxmlformats.org/officeDocument/2006/relationships/image" Target="media/image15.wmf"/><Relationship Id="rId231" Type="http://schemas.openxmlformats.org/officeDocument/2006/relationships/image" Target="media/image118.wmf"/><Relationship Id="rId273" Type="http://schemas.openxmlformats.org/officeDocument/2006/relationships/oleObject" Target="embeddings/oleObject127.bin"/><Relationship Id="rId329" Type="http://schemas.openxmlformats.org/officeDocument/2006/relationships/oleObject" Target="embeddings/oleObject155.bin"/><Relationship Id="rId480" Type="http://schemas.openxmlformats.org/officeDocument/2006/relationships/image" Target="media/image256.png"/><Relationship Id="rId536" Type="http://schemas.openxmlformats.org/officeDocument/2006/relationships/image" Target="media/image288.wmf"/><Relationship Id="rId68" Type="http://schemas.openxmlformats.org/officeDocument/2006/relationships/oleObject" Target="embeddings/oleObject26.bin"/><Relationship Id="rId133" Type="http://schemas.openxmlformats.org/officeDocument/2006/relationships/oleObject" Target="embeddings/oleObject58.bin"/><Relationship Id="rId175" Type="http://schemas.openxmlformats.org/officeDocument/2006/relationships/image" Target="media/image90.wmf"/><Relationship Id="rId340" Type="http://schemas.openxmlformats.org/officeDocument/2006/relationships/oleObject" Target="embeddings/oleObject161.bin"/><Relationship Id="rId578" Type="http://schemas.openxmlformats.org/officeDocument/2006/relationships/image" Target="media/image317.png"/><Relationship Id="rId200" Type="http://schemas.openxmlformats.org/officeDocument/2006/relationships/oleObject" Target="embeddings/oleObject91.bin"/><Relationship Id="rId382" Type="http://schemas.openxmlformats.org/officeDocument/2006/relationships/image" Target="media/image195.wmf"/><Relationship Id="rId438" Type="http://schemas.openxmlformats.org/officeDocument/2006/relationships/oleObject" Target="embeddings/oleObject209.bin"/><Relationship Id="rId603" Type="http://schemas.openxmlformats.org/officeDocument/2006/relationships/image" Target="media/image342.png"/><Relationship Id="rId242" Type="http://schemas.openxmlformats.org/officeDocument/2006/relationships/oleObject" Target="embeddings/oleObject112.bin"/><Relationship Id="rId284" Type="http://schemas.openxmlformats.org/officeDocument/2006/relationships/image" Target="media/image145.wmf"/><Relationship Id="rId491" Type="http://schemas.openxmlformats.org/officeDocument/2006/relationships/image" Target="media/image265.wmf"/><Relationship Id="rId505" Type="http://schemas.openxmlformats.org/officeDocument/2006/relationships/oleObject" Target="embeddings/oleObject226.bin"/><Relationship Id="rId37" Type="http://schemas.openxmlformats.org/officeDocument/2006/relationships/oleObject" Target="embeddings/oleObject10.bin"/><Relationship Id="rId79" Type="http://schemas.openxmlformats.org/officeDocument/2006/relationships/image" Target="media/image41.wmf"/><Relationship Id="rId102" Type="http://schemas.openxmlformats.org/officeDocument/2006/relationships/oleObject" Target="embeddings/oleObject43.bin"/><Relationship Id="rId144" Type="http://schemas.openxmlformats.org/officeDocument/2006/relationships/image" Target="media/image74.wmf"/><Relationship Id="rId547" Type="http://schemas.openxmlformats.org/officeDocument/2006/relationships/oleObject" Target="embeddings/oleObject247.bin"/><Relationship Id="rId589" Type="http://schemas.openxmlformats.org/officeDocument/2006/relationships/image" Target="media/image328.png"/><Relationship Id="rId90" Type="http://schemas.openxmlformats.org/officeDocument/2006/relationships/oleObject" Target="embeddings/oleObject37.bin"/><Relationship Id="rId186" Type="http://schemas.openxmlformats.org/officeDocument/2006/relationships/oleObject" Target="embeddings/oleObject84.bin"/><Relationship Id="rId351" Type="http://schemas.openxmlformats.org/officeDocument/2006/relationships/image" Target="media/image178.wmf"/><Relationship Id="rId393" Type="http://schemas.openxmlformats.org/officeDocument/2006/relationships/oleObject" Target="embeddings/oleObject186.bin"/><Relationship Id="rId407" Type="http://schemas.openxmlformats.org/officeDocument/2006/relationships/image" Target="media/image207.wmf"/><Relationship Id="rId449" Type="http://schemas.openxmlformats.org/officeDocument/2006/relationships/oleObject" Target="embeddings/oleObject214.bin"/><Relationship Id="rId614" Type="http://schemas.openxmlformats.org/officeDocument/2006/relationships/header" Target="header2.xml"/><Relationship Id="rId211" Type="http://schemas.openxmlformats.org/officeDocument/2006/relationships/image" Target="media/image108.wmf"/><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37.wmf"/><Relationship Id="rId516" Type="http://schemas.openxmlformats.org/officeDocument/2006/relationships/oleObject" Target="embeddings/oleObject231.bin"/><Relationship Id="rId48" Type="http://schemas.openxmlformats.org/officeDocument/2006/relationships/image" Target="media/image26.png"/><Relationship Id="rId113" Type="http://schemas.openxmlformats.org/officeDocument/2006/relationships/image" Target="media/image58.wmf"/><Relationship Id="rId320" Type="http://schemas.openxmlformats.org/officeDocument/2006/relationships/image" Target="media/image163.wmf"/><Relationship Id="rId558" Type="http://schemas.openxmlformats.org/officeDocument/2006/relationships/image" Target="media/image299.wmf"/><Relationship Id="rId155" Type="http://schemas.openxmlformats.org/officeDocument/2006/relationships/oleObject" Target="embeddings/oleObject69.bin"/><Relationship Id="rId197" Type="http://schemas.openxmlformats.org/officeDocument/2006/relationships/image" Target="media/image101.wmf"/><Relationship Id="rId362" Type="http://schemas.openxmlformats.org/officeDocument/2006/relationships/image" Target="media/image185.wmf"/><Relationship Id="rId418" Type="http://schemas.openxmlformats.org/officeDocument/2006/relationships/oleObject" Target="embeddings/oleObject199.bin"/><Relationship Id="rId222" Type="http://schemas.openxmlformats.org/officeDocument/2006/relationships/oleObject" Target="embeddings/oleObject102.bin"/><Relationship Id="rId264" Type="http://schemas.openxmlformats.org/officeDocument/2006/relationships/image" Target="media/image135.wmf"/><Relationship Id="rId471" Type="http://schemas.openxmlformats.org/officeDocument/2006/relationships/image" Target="media/image247.png"/><Relationship Id="rId17" Type="http://schemas.openxmlformats.org/officeDocument/2006/relationships/image" Target="media/image10.png"/><Relationship Id="rId59" Type="http://schemas.openxmlformats.org/officeDocument/2006/relationships/image" Target="media/image31.wmf"/><Relationship Id="rId124" Type="http://schemas.openxmlformats.org/officeDocument/2006/relationships/image" Target="media/image64.wmf"/><Relationship Id="rId527" Type="http://schemas.openxmlformats.org/officeDocument/2006/relationships/oleObject" Target="embeddings/oleObject237.bin"/><Relationship Id="rId569" Type="http://schemas.openxmlformats.org/officeDocument/2006/relationships/image" Target="media/image308.png"/><Relationship Id="rId70" Type="http://schemas.openxmlformats.org/officeDocument/2006/relationships/oleObject" Target="embeddings/oleObject27.bin"/><Relationship Id="rId166" Type="http://schemas.openxmlformats.org/officeDocument/2006/relationships/oleObject" Target="embeddings/oleObject74.bin"/><Relationship Id="rId331" Type="http://schemas.openxmlformats.org/officeDocument/2006/relationships/image" Target="media/image168.wmf"/><Relationship Id="rId373" Type="http://schemas.openxmlformats.org/officeDocument/2006/relationships/oleObject" Target="embeddings/oleObject176.bin"/><Relationship Id="rId429" Type="http://schemas.openxmlformats.org/officeDocument/2006/relationships/image" Target="media/image218.wmf"/><Relationship Id="rId580" Type="http://schemas.openxmlformats.org/officeDocument/2006/relationships/image" Target="media/image319.png"/><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oleObject" Target="embeddings/oleObject210.bin"/><Relationship Id="rId28" Type="http://schemas.openxmlformats.org/officeDocument/2006/relationships/image" Target="media/image16.wmf"/><Relationship Id="rId275" Type="http://schemas.openxmlformats.org/officeDocument/2006/relationships/oleObject" Target="embeddings/oleObject128.bin"/><Relationship Id="rId300" Type="http://schemas.openxmlformats.org/officeDocument/2006/relationships/image" Target="media/image153.wmf"/><Relationship Id="rId482" Type="http://schemas.openxmlformats.org/officeDocument/2006/relationships/image" Target="media/image258.png"/><Relationship Id="rId538" Type="http://schemas.openxmlformats.org/officeDocument/2006/relationships/image" Target="media/image289.wmf"/><Relationship Id="rId81" Type="http://schemas.openxmlformats.org/officeDocument/2006/relationships/image" Target="media/image42.wmf"/><Relationship Id="rId135" Type="http://schemas.openxmlformats.org/officeDocument/2006/relationships/oleObject" Target="embeddings/oleObject59.bin"/><Relationship Id="rId177" Type="http://schemas.openxmlformats.org/officeDocument/2006/relationships/image" Target="media/image91.wmf"/><Relationship Id="rId342" Type="http://schemas.openxmlformats.org/officeDocument/2006/relationships/oleObject" Target="embeddings/oleObject162.bin"/><Relationship Id="rId384" Type="http://schemas.openxmlformats.org/officeDocument/2006/relationships/image" Target="media/image196.wmf"/><Relationship Id="rId591" Type="http://schemas.openxmlformats.org/officeDocument/2006/relationships/image" Target="media/image330.png"/><Relationship Id="rId605" Type="http://schemas.openxmlformats.org/officeDocument/2006/relationships/image" Target="media/image344.png"/><Relationship Id="rId202" Type="http://schemas.openxmlformats.org/officeDocument/2006/relationships/oleObject" Target="embeddings/oleObject92.bin"/><Relationship Id="rId244" Type="http://schemas.openxmlformats.org/officeDocument/2006/relationships/oleObject" Target="embeddings/oleObject113.bin"/><Relationship Id="rId39" Type="http://schemas.openxmlformats.org/officeDocument/2006/relationships/oleObject" Target="embeddings/oleObject11.bin"/><Relationship Id="rId286" Type="http://schemas.openxmlformats.org/officeDocument/2006/relationships/image" Target="media/image146.wmf"/><Relationship Id="rId451" Type="http://schemas.openxmlformats.org/officeDocument/2006/relationships/oleObject" Target="embeddings/oleObject215.bin"/><Relationship Id="rId493" Type="http://schemas.openxmlformats.org/officeDocument/2006/relationships/image" Target="media/image266.wmf"/><Relationship Id="rId507" Type="http://schemas.openxmlformats.org/officeDocument/2006/relationships/oleObject" Target="embeddings/oleObject227.bin"/><Relationship Id="rId549" Type="http://schemas.openxmlformats.org/officeDocument/2006/relationships/oleObject" Target="embeddings/oleObject248.bin"/><Relationship Id="rId50" Type="http://schemas.openxmlformats.org/officeDocument/2006/relationships/oleObject" Target="embeddings/oleObject16.bin"/><Relationship Id="rId104" Type="http://schemas.openxmlformats.org/officeDocument/2006/relationships/oleObject" Target="embeddings/oleObject44.bin"/><Relationship Id="rId146" Type="http://schemas.openxmlformats.org/officeDocument/2006/relationships/image" Target="media/image75.wmf"/><Relationship Id="rId188" Type="http://schemas.openxmlformats.org/officeDocument/2006/relationships/oleObject" Target="embeddings/oleObject85.bin"/><Relationship Id="rId311" Type="http://schemas.openxmlformats.org/officeDocument/2006/relationships/oleObject" Target="embeddings/oleObject146.bin"/><Relationship Id="rId353" Type="http://schemas.openxmlformats.org/officeDocument/2006/relationships/image" Target="media/image179.png"/><Relationship Id="rId395" Type="http://schemas.openxmlformats.org/officeDocument/2006/relationships/oleObject" Target="embeddings/oleObject187.bin"/><Relationship Id="rId409" Type="http://schemas.openxmlformats.org/officeDocument/2006/relationships/image" Target="media/image208.wmf"/><Relationship Id="rId560" Type="http://schemas.openxmlformats.org/officeDocument/2006/relationships/oleObject" Target="embeddings/oleObject254.bin"/><Relationship Id="rId92" Type="http://schemas.openxmlformats.org/officeDocument/2006/relationships/oleObject" Target="embeddings/oleObject38.bin"/><Relationship Id="rId213" Type="http://schemas.openxmlformats.org/officeDocument/2006/relationships/image" Target="media/image109.wmf"/><Relationship Id="rId420" Type="http://schemas.openxmlformats.org/officeDocument/2006/relationships/oleObject" Target="embeddings/oleObject200.bin"/><Relationship Id="rId616" Type="http://schemas.openxmlformats.org/officeDocument/2006/relationships/footer" Target="footer2.xml"/><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8.png"/><Relationship Id="rId518" Type="http://schemas.openxmlformats.org/officeDocument/2006/relationships/image" Target="media/image280.jpeg"/><Relationship Id="rId115" Type="http://schemas.openxmlformats.org/officeDocument/2006/relationships/image" Target="media/image59.png"/><Relationship Id="rId157" Type="http://schemas.openxmlformats.org/officeDocument/2006/relationships/oleObject" Target="embeddings/oleObject70.bin"/><Relationship Id="rId322" Type="http://schemas.openxmlformats.org/officeDocument/2006/relationships/image" Target="media/image164.wmf"/><Relationship Id="rId364" Type="http://schemas.openxmlformats.org/officeDocument/2006/relationships/image" Target="media/image186.wmf"/><Relationship Id="rId61" Type="http://schemas.openxmlformats.org/officeDocument/2006/relationships/image" Target="media/image32.wmf"/><Relationship Id="rId199" Type="http://schemas.openxmlformats.org/officeDocument/2006/relationships/image" Target="media/image102.wmf"/><Relationship Id="rId571" Type="http://schemas.openxmlformats.org/officeDocument/2006/relationships/image" Target="media/image310.png"/><Relationship Id="rId19" Type="http://schemas.openxmlformats.org/officeDocument/2006/relationships/oleObject" Target="embeddings/oleObject1.bin"/><Relationship Id="rId224" Type="http://schemas.openxmlformats.org/officeDocument/2006/relationships/oleObject" Target="embeddings/oleObject103.bin"/><Relationship Id="rId266" Type="http://schemas.openxmlformats.org/officeDocument/2006/relationships/image" Target="media/image136.wmf"/><Relationship Id="rId431" Type="http://schemas.openxmlformats.org/officeDocument/2006/relationships/image" Target="media/image219.wmf"/><Relationship Id="rId473" Type="http://schemas.openxmlformats.org/officeDocument/2006/relationships/image" Target="media/image249.png"/><Relationship Id="rId529" Type="http://schemas.openxmlformats.org/officeDocument/2006/relationships/oleObject" Target="embeddings/oleObject238.bin"/><Relationship Id="rId30" Type="http://schemas.openxmlformats.org/officeDocument/2006/relationships/image" Target="media/image17.wmf"/><Relationship Id="rId126" Type="http://schemas.openxmlformats.org/officeDocument/2006/relationships/image" Target="media/image65.wmf"/><Relationship Id="rId168" Type="http://schemas.openxmlformats.org/officeDocument/2006/relationships/oleObject" Target="embeddings/oleObject75.bin"/><Relationship Id="rId333" Type="http://schemas.openxmlformats.org/officeDocument/2006/relationships/image" Target="media/image169.wmf"/><Relationship Id="rId540" Type="http://schemas.openxmlformats.org/officeDocument/2006/relationships/image" Target="media/image290.wmf"/><Relationship Id="rId72" Type="http://schemas.openxmlformats.org/officeDocument/2006/relationships/oleObject" Target="embeddings/oleObject28.bin"/><Relationship Id="rId375" Type="http://schemas.openxmlformats.org/officeDocument/2006/relationships/oleObject" Target="embeddings/oleObject177.bin"/><Relationship Id="rId582" Type="http://schemas.openxmlformats.org/officeDocument/2006/relationships/image" Target="media/image321.png"/><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29.bin"/><Relationship Id="rId400" Type="http://schemas.openxmlformats.org/officeDocument/2006/relationships/image" Target="media/image204.wmf"/><Relationship Id="rId442" Type="http://schemas.openxmlformats.org/officeDocument/2006/relationships/image" Target="media/image225.wmf"/><Relationship Id="rId484" Type="http://schemas.openxmlformats.org/officeDocument/2006/relationships/image" Target="media/image260.png"/><Relationship Id="rId137" Type="http://schemas.openxmlformats.org/officeDocument/2006/relationships/oleObject" Target="embeddings/oleObject60.bin"/><Relationship Id="rId302" Type="http://schemas.openxmlformats.org/officeDocument/2006/relationships/image" Target="media/image154.wmf"/><Relationship Id="rId344" Type="http://schemas.openxmlformats.org/officeDocument/2006/relationships/oleObject" Target="embeddings/oleObject163.bin"/><Relationship Id="rId41" Type="http://schemas.openxmlformats.org/officeDocument/2006/relationships/oleObject" Target="embeddings/oleObject12.bin"/><Relationship Id="rId83" Type="http://schemas.openxmlformats.org/officeDocument/2006/relationships/image" Target="media/image43.wmf"/><Relationship Id="rId179" Type="http://schemas.openxmlformats.org/officeDocument/2006/relationships/image" Target="media/image92.wmf"/><Relationship Id="rId386" Type="http://schemas.openxmlformats.org/officeDocument/2006/relationships/image" Target="media/image197.wmf"/><Relationship Id="rId551" Type="http://schemas.openxmlformats.org/officeDocument/2006/relationships/oleObject" Target="embeddings/oleObject249.bin"/><Relationship Id="rId593" Type="http://schemas.openxmlformats.org/officeDocument/2006/relationships/image" Target="media/image332.png"/><Relationship Id="rId607" Type="http://schemas.openxmlformats.org/officeDocument/2006/relationships/image" Target="media/image346.png"/><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oleObject" Target="embeddings/oleObject114.bin"/><Relationship Id="rId288" Type="http://schemas.openxmlformats.org/officeDocument/2006/relationships/image" Target="media/image147.wmf"/><Relationship Id="rId411" Type="http://schemas.openxmlformats.org/officeDocument/2006/relationships/image" Target="media/image209.wmf"/><Relationship Id="rId453" Type="http://schemas.openxmlformats.org/officeDocument/2006/relationships/image" Target="media/image231.png"/><Relationship Id="rId509" Type="http://schemas.openxmlformats.org/officeDocument/2006/relationships/oleObject" Target="embeddings/oleObject228.bin"/><Relationship Id="rId106" Type="http://schemas.openxmlformats.org/officeDocument/2006/relationships/oleObject" Target="embeddings/oleObject45.bin"/><Relationship Id="rId313" Type="http://schemas.openxmlformats.org/officeDocument/2006/relationships/oleObject" Target="embeddings/oleObject147.bin"/><Relationship Id="rId495" Type="http://schemas.openxmlformats.org/officeDocument/2006/relationships/image" Target="media/image267.wmf"/><Relationship Id="rId10" Type="http://schemas.openxmlformats.org/officeDocument/2006/relationships/image" Target="media/image3.jpeg"/><Relationship Id="rId52" Type="http://schemas.openxmlformats.org/officeDocument/2006/relationships/oleObject" Target="embeddings/oleObject18.bin"/><Relationship Id="rId94" Type="http://schemas.openxmlformats.org/officeDocument/2006/relationships/oleObject" Target="embeddings/oleObject39.bin"/><Relationship Id="rId148" Type="http://schemas.openxmlformats.org/officeDocument/2006/relationships/image" Target="media/image76.wmf"/><Relationship Id="rId355" Type="http://schemas.openxmlformats.org/officeDocument/2006/relationships/image" Target="media/image181.png"/><Relationship Id="rId397" Type="http://schemas.openxmlformats.org/officeDocument/2006/relationships/oleObject" Target="embeddings/oleObject188.bin"/><Relationship Id="rId520" Type="http://schemas.openxmlformats.org/officeDocument/2006/relationships/oleObject" Target="embeddings/oleObject232.bin"/><Relationship Id="rId562" Type="http://schemas.openxmlformats.org/officeDocument/2006/relationships/image" Target="media/image301.png"/><Relationship Id="rId618" Type="http://schemas.openxmlformats.org/officeDocument/2006/relationships/footer" Target="footer3.xml"/><Relationship Id="rId215" Type="http://schemas.openxmlformats.org/officeDocument/2006/relationships/image" Target="media/image110.wmf"/><Relationship Id="rId257" Type="http://schemas.openxmlformats.org/officeDocument/2006/relationships/oleObject" Target="embeddings/oleObject119.bin"/><Relationship Id="rId422" Type="http://schemas.openxmlformats.org/officeDocument/2006/relationships/oleObject" Target="embeddings/oleObject201.bin"/><Relationship Id="rId464" Type="http://schemas.openxmlformats.org/officeDocument/2006/relationships/image" Target="media/image240.jpeg"/><Relationship Id="rId299" Type="http://schemas.openxmlformats.org/officeDocument/2006/relationships/oleObject" Target="embeddings/oleObject140.bin"/><Relationship Id="rId63" Type="http://schemas.openxmlformats.org/officeDocument/2006/relationships/image" Target="media/image33.wmf"/><Relationship Id="rId159" Type="http://schemas.openxmlformats.org/officeDocument/2006/relationships/image" Target="media/image82.wmf"/><Relationship Id="rId366" Type="http://schemas.openxmlformats.org/officeDocument/2006/relationships/image" Target="media/image187.wmf"/><Relationship Id="rId573" Type="http://schemas.openxmlformats.org/officeDocument/2006/relationships/image" Target="media/image312.png"/><Relationship Id="rId226" Type="http://schemas.openxmlformats.org/officeDocument/2006/relationships/oleObject" Target="embeddings/oleObject104.bin"/><Relationship Id="rId433" Type="http://schemas.openxmlformats.org/officeDocument/2006/relationships/image" Target="media/image220.wmf"/><Relationship Id="rId74" Type="http://schemas.openxmlformats.org/officeDocument/2006/relationships/oleObject" Target="embeddings/oleObject29.bin"/><Relationship Id="rId377" Type="http://schemas.openxmlformats.org/officeDocument/2006/relationships/oleObject" Target="embeddings/oleObject178.bin"/><Relationship Id="rId500" Type="http://schemas.openxmlformats.org/officeDocument/2006/relationships/image" Target="media/image270.wmf"/><Relationship Id="rId584" Type="http://schemas.openxmlformats.org/officeDocument/2006/relationships/image" Target="media/image323.png"/><Relationship Id="rId5" Type="http://schemas.openxmlformats.org/officeDocument/2006/relationships/webSettings" Target="webSettings.xml"/><Relationship Id="rId237" Type="http://schemas.openxmlformats.org/officeDocument/2006/relationships/image" Target="media/image121.wmf"/><Relationship Id="rId444" Type="http://schemas.openxmlformats.org/officeDocument/2006/relationships/image" Target="media/image226.wmf"/><Relationship Id="rId290" Type="http://schemas.openxmlformats.org/officeDocument/2006/relationships/image" Target="media/image148.wmf"/><Relationship Id="rId304" Type="http://schemas.openxmlformats.org/officeDocument/2006/relationships/image" Target="media/image155.wmf"/><Relationship Id="rId388" Type="http://schemas.openxmlformats.org/officeDocument/2006/relationships/image" Target="media/image198.wmf"/><Relationship Id="rId511" Type="http://schemas.openxmlformats.org/officeDocument/2006/relationships/oleObject" Target="embeddings/oleObject229.bin"/><Relationship Id="rId609" Type="http://schemas.openxmlformats.org/officeDocument/2006/relationships/image" Target="media/image348.png"/><Relationship Id="rId85" Type="http://schemas.openxmlformats.org/officeDocument/2006/relationships/image" Target="media/image44.wmf"/><Relationship Id="rId150" Type="http://schemas.openxmlformats.org/officeDocument/2006/relationships/image" Target="media/image77.wmf"/><Relationship Id="rId595" Type="http://schemas.openxmlformats.org/officeDocument/2006/relationships/image" Target="media/image334.png"/><Relationship Id="rId248" Type="http://schemas.openxmlformats.org/officeDocument/2006/relationships/image" Target="media/image127.wmf"/><Relationship Id="rId455" Type="http://schemas.openxmlformats.org/officeDocument/2006/relationships/image" Target="media/image233.jpeg"/><Relationship Id="rId12" Type="http://schemas.openxmlformats.org/officeDocument/2006/relationships/image" Target="media/image5.png"/><Relationship Id="rId108" Type="http://schemas.openxmlformats.org/officeDocument/2006/relationships/oleObject" Target="embeddings/oleObject46.bin"/><Relationship Id="rId315" Type="http://schemas.openxmlformats.org/officeDocument/2006/relationships/oleObject" Target="embeddings/oleObject148.bin"/><Relationship Id="rId522" Type="http://schemas.openxmlformats.org/officeDocument/2006/relationships/oleObject" Target="embeddings/oleObject233.bin"/><Relationship Id="rId96" Type="http://schemas.openxmlformats.org/officeDocument/2006/relationships/oleObject" Target="embeddings/oleObject40.bin"/><Relationship Id="rId161" Type="http://schemas.openxmlformats.org/officeDocument/2006/relationships/image" Target="media/image83.wmf"/><Relationship Id="rId399" Type="http://schemas.openxmlformats.org/officeDocument/2006/relationships/oleObject" Target="embeddings/oleObject189.bin"/><Relationship Id="rId259" Type="http://schemas.openxmlformats.org/officeDocument/2006/relationships/oleObject" Target="embeddings/oleObject120.bin"/><Relationship Id="rId466" Type="http://schemas.openxmlformats.org/officeDocument/2006/relationships/image" Target="media/image242.png"/><Relationship Id="rId23" Type="http://schemas.openxmlformats.org/officeDocument/2006/relationships/oleObject" Target="embeddings/oleObject3.bin"/><Relationship Id="rId119" Type="http://schemas.openxmlformats.org/officeDocument/2006/relationships/oleObject" Target="embeddings/oleObject51.bin"/><Relationship Id="rId326" Type="http://schemas.openxmlformats.org/officeDocument/2006/relationships/image" Target="media/image166.wmf"/><Relationship Id="rId533" Type="http://schemas.openxmlformats.org/officeDocument/2006/relationships/oleObject" Target="embeddings/oleObject240.bin"/><Relationship Id="rId172" Type="http://schemas.openxmlformats.org/officeDocument/2006/relationships/oleObject" Target="embeddings/oleObject77.bin"/><Relationship Id="rId477" Type="http://schemas.openxmlformats.org/officeDocument/2006/relationships/image" Target="media/image253.png"/><Relationship Id="rId600" Type="http://schemas.openxmlformats.org/officeDocument/2006/relationships/image" Target="media/image339.png"/><Relationship Id="rId337" Type="http://schemas.openxmlformats.org/officeDocument/2006/relationships/image" Target="media/image171.wmf"/><Relationship Id="rId34" Type="http://schemas.openxmlformats.org/officeDocument/2006/relationships/image" Target="media/image19.wmf"/><Relationship Id="rId544" Type="http://schemas.openxmlformats.org/officeDocument/2006/relationships/image" Target="media/image292.wmf"/><Relationship Id="rId183" Type="http://schemas.openxmlformats.org/officeDocument/2006/relationships/image" Target="media/image94.wmf"/><Relationship Id="rId390" Type="http://schemas.openxmlformats.org/officeDocument/2006/relationships/image" Target="media/image199.wmf"/><Relationship Id="rId404" Type="http://schemas.openxmlformats.org/officeDocument/2006/relationships/oleObject" Target="embeddings/oleObject192.bin"/><Relationship Id="rId611" Type="http://schemas.openxmlformats.org/officeDocument/2006/relationships/image" Target="media/image350.png"/><Relationship Id="rId250" Type="http://schemas.openxmlformats.org/officeDocument/2006/relationships/image" Target="media/image128.wmf"/><Relationship Id="rId488" Type="http://schemas.openxmlformats.org/officeDocument/2006/relationships/oleObject" Target="embeddings/oleObject218.bin"/><Relationship Id="rId45" Type="http://schemas.openxmlformats.org/officeDocument/2006/relationships/oleObject" Target="embeddings/oleObject14.bin"/><Relationship Id="rId110" Type="http://schemas.openxmlformats.org/officeDocument/2006/relationships/oleObject" Target="embeddings/oleObject47.bin"/><Relationship Id="rId348" Type="http://schemas.openxmlformats.org/officeDocument/2006/relationships/oleObject" Target="embeddings/oleObject165.bin"/><Relationship Id="rId555" Type="http://schemas.openxmlformats.org/officeDocument/2006/relationships/oleObject" Target="embeddings/oleObject251.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211.wmf"/><Relationship Id="rId261" Type="http://schemas.openxmlformats.org/officeDocument/2006/relationships/oleObject" Target="embeddings/oleObject121.bin"/><Relationship Id="rId499" Type="http://schemas.openxmlformats.org/officeDocument/2006/relationships/oleObject" Target="embeddings/oleObject223.bin"/><Relationship Id="rId56" Type="http://schemas.openxmlformats.org/officeDocument/2006/relationships/oleObject" Target="embeddings/oleObject20.bin"/><Relationship Id="rId359" Type="http://schemas.openxmlformats.org/officeDocument/2006/relationships/oleObject" Target="embeddings/oleObject169.bin"/><Relationship Id="rId566" Type="http://schemas.openxmlformats.org/officeDocument/2006/relationships/image" Target="media/image305.png"/><Relationship Id="rId121" Type="http://schemas.openxmlformats.org/officeDocument/2006/relationships/oleObject" Target="embeddings/oleObject52.bin"/><Relationship Id="rId219" Type="http://schemas.openxmlformats.org/officeDocument/2006/relationships/image" Target="media/image112.wmf"/><Relationship Id="rId426" Type="http://schemas.openxmlformats.org/officeDocument/2006/relationships/oleObject" Target="embeddings/oleObject203.bin"/><Relationship Id="rId67" Type="http://schemas.openxmlformats.org/officeDocument/2006/relationships/image" Target="media/image35.wmf"/><Relationship Id="rId272" Type="http://schemas.openxmlformats.org/officeDocument/2006/relationships/image" Target="media/image139.wmf"/><Relationship Id="rId577" Type="http://schemas.openxmlformats.org/officeDocument/2006/relationships/image" Target="media/image3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26</TotalTime>
  <Pages>65</Pages>
  <Words>9730</Words>
  <Characters>55463</Characters>
  <Application>Microsoft Office Word</Application>
  <DocSecurity>0</DocSecurity>
  <Lines>462</Lines>
  <Paragraphs>130</Paragraphs>
  <ScaleCrop>false</ScaleCrop>
  <Company/>
  <LinksUpToDate>false</LinksUpToDate>
  <CharactersWithSpaces>65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473</cp:revision>
  <cp:lastPrinted>2025-02-27T12:17:00Z</cp:lastPrinted>
  <dcterms:created xsi:type="dcterms:W3CDTF">2025-01-02T07:34:00Z</dcterms:created>
  <dcterms:modified xsi:type="dcterms:W3CDTF">2025-03-02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